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479" r:id="rId2"/>
    <p:sldId id="299" r:id="rId3"/>
    <p:sldId id="294" r:id="rId4"/>
    <p:sldId id="496" r:id="rId5"/>
    <p:sldId id="497" r:id="rId6"/>
    <p:sldId id="498" r:id="rId7"/>
    <p:sldId id="500" r:id="rId8"/>
    <p:sldId id="501" r:id="rId9"/>
    <p:sldId id="502" r:id="rId10"/>
    <p:sldId id="503" r:id="rId11"/>
    <p:sldId id="504" r:id="rId12"/>
    <p:sldId id="505" r:id="rId13"/>
    <p:sldId id="521" r:id="rId14"/>
    <p:sldId id="507" r:id="rId15"/>
    <p:sldId id="508" r:id="rId16"/>
    <p:sldId id="509" r:id="rId17"/>
    <p:sldId id="510" r:id="rId18"/>
    <p:sldId id="511" r:id="rId19"/>
    <p:sldId id="512" r:id="rId20"/>
    <p:sldId id="513" r:id="rId21"/>
    <p:sldId id="522" r:id="rId22"/>
  </p:sldIdLst>
  <p:sldSz cx="12192000" cy="6858000"/>
  <p:notesSz cx="6811963" cy="9942513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D8164D"/>
    <a:srgbClr val="669900"/>
    <a:srgbClr val="FF5050"/>
    <a:srgbClr val="FF0000"/>
    <a:srgbClr val="339933"/>
    <a:srgbClr val="3CCC9C"/>
    <a:srgbClr val="009900"/>
    <a:srgbClr val="EA2E6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44" autoAdjust="0"/>
    <p:restoredTop sz="94660"/>
  </p:normalViewPr>
  <p:slideViewPr>
    <p:cSldViewPr>
      <p:cViewPr varScale="1">
        <p:scale>
          <a:sx n="72" d="100"/>
          <a:sy n="72" d="100"/>
        </p:scale>
        <p:origin x="654" y="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662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B4FF2BD-8208-4E31-9A69-3E5517DB715B}" type="doc">
      <dgm:prSet loTypeId="urn:microsoft.com/office/officeart/2005/8/layout/cycle2" loCatId="cycle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s-ES"/>
        </a:p>
      </dgm:t>
    </dgm:pt>
    <dgm:pt modelId="{1D481C57-0328-441C-AA37-79F1355B8883}">
      <dgm:prSet phldrT="[Texto]" custT="1"/>
      <dgm:spPr>
        <a:solidFill>
          <a:srgbClr val="669900"/>
        </a:solidFill>
      </dgm:spPr>
      <dgm:t>
        <a:bodyPr/>
        <a:lstStyle/>
        <a:p>
          <a:r>
            <a:rPr lang="es-PE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i la selección en cada estrato es aleatoria simple, el muestreo se denomina </a:t>
          </a:r>
          <a:r>
            <a:rPr lang="es-PE" sz="14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uestreo Aleatorio Estratificado (MAE)</a:t>
          </a:r>
          <a:r>
            <a:rPr lang="es-PE" sz="14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s-ES" sz="14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8CD11E7-DAB5-44C4-A8F2-ED7796FDB8B4}" type="parTrans" cxnId="{3B32B003-8675-40A1-9F5E-41CA926F9B5E}">
      <dgm:prSet/>
      <dgm:spPr/>
      <dgm:t>
        <a:bodyPr/>
        <a:lstStyle/>
        <a:p>
          <a:endParaRPr lang="es-E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ADFEF64-7001-4DCA-9243-E70D654F43FB}" type="sibTrans" cxnId="{3B32B003-8675-40A1-9F5E-41CA926F9B5E}">
      <dgm:prSet/>
      <dgm:spPr>
        <a:solidFill>
          <a:srgbClr val="FF0000"/>
        </a:solidFill>
      </dgm:spPr>
      <dgm:t>
        <a:bodyPr/>
        <a:lstStyle/>
        <a:p>
          <a:endParaRPr lang="es-E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37E7674-FE20-4F67-9742-E0507CEA8753}">
      <dgm:prSet phldrT="[Texto]" custT="1"/>
      <dgm:spPr>
        <a:solidFill>
          <a:srgbClr val="FFC000"/>
        </a:solidFill>
      </dgm:spPr>
      <dgm:t>
        <a:bodyPr/>
        <a:lstStyle/>
        <a:p>
          <a:r>
            <a:rPr lang="es-PE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u principal objetivo  es mejorar la precisión de las estimaciones reduciendo los errores de muestreo</a:t>
          </a:r>
          <a:endParaRPr lang="es-ES" sz="14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FA7980B-DD41-4A0C-A79D-4BA399E75132}" type="parTrans" cxnId="{0B67CBF1-CD20-4E16-91A0-030FCCFBAF7A}">
      <dgm:prSet/>
      <dgm:spPr/>
      <dgm:t>
        <a:bodyPr/>
        <a:lstStyle/>
        <a:p>
          <a:endParaRPr lang="es-E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8CEA2DB-FCB2-4182-8ECF-D360E2FBEF21}" type="sibTrans" cxnId="{0B67CBF1-CD20-4E16-91A0-030FCCFBAF7A}">
      <dgm:prSet/>
      <dgm:spPr>
        <a:solidFill>
          <a:srgbClr val="FF0000"/>
        </a:solidFill>
      </dgm:spPr>
      <dgm:t>
        <a:bodyPr/>
        <a:lstStyle/>
        <a:p>
          <a:endParaRPr lang="es-E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C457F77-F503-4FC3-AC3C-C591BF3AF970}">
      <dgm:prSet phldrT="[Texto]" custT="1"/>
      <dgm:spPr>
        <a:solidFill>
          <a:srgbClr val="92D050"/>
        </a:solidFill>
      </dgm:spPr>
      <dgm:t>
        <a:bodyPr/>
        <a:lstStyle/>
        <a:p>
          <a:r>
            <a:rPr lang="es-PE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inimiza la varianza de los estimadores mediante la creación de estratos lo más homogéneos posible entre sus elementos y lo más heterogéneo entre estratos</a:t>
          </a:r>
          <a:endParaRPr lang="es-ES" sz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3CD0C2B-6230-41C4-BE49-1484894AA18E}" type="parTrans" cxnId="{BDDAC997-F69F-43A5-A5CA-883180964AE5}">
      <dgm:prSet/>
      <dgm:spPr/>
      <dgm:t>
        <a:bodyPr/>
        <a:lstStyle/>
        <a:p>
          <a:endParaRPr lang="es-E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ED6DB9D-A3D3-4D09-9DE0-97F1702D3C67}" type="sibTrans" cxnId="{BDDAC997-F69F-43A5-A5CA-883180964AE5}">
      <dgm:prSet/>
      <dgm:spPr>
        <a:solidFill>
          <a:srgbClr val="FF0000"/>
        </a:solidFill>
      </dgm:spPr>
      <dgm:t>
        <a:bodyPr/>
        <a:lstStyle/>
        <a:p>
          <a:endParaRPr lang="es-E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30295F6-5546-4B71-A7BF-5054DF76A6C3}">
      <dgm:prSet phldrT="[Texto]"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r>
            <a:rPr lang="es-PE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Es eficiente en poblaciones heterogéneas</a:t>
          </a:r>
          <a:endParaRPr lang="es-ES" sz="14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6F06080-A216-48DC-A0B0-BB2DE9055C3A}" type="parTrans" cxnId="{5CD5BF19-F024-4DB2-9B83-DA21FB728642}">
      <dgm:prSet/>
      <dgm:spPr/>
      <dgm:t>
        <a:bodyPr/>
        <a:lstStyle/>
        <a:p>
          <a:endParaRPr lang="es-E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5034AF3-8D88-44CB-8419-5BA1BC469899}" type="sibTrans" cxnId="{5CD5BF19-F024-4DB2-9B83-DA21FB728642}">
      <dgm:prSet/>
      <dgm:spPr>
        <a:solidFill>
          <a:srgbClr val="FF0000"/>
        </a:solidFill>
      </dgm:spPr>
      <dgm:t>
        <a:bodyPr/>
        <a:lstStyle/>
        <a:p>
          <a:endParaRPr lang="es-E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250B4F9-C395-420E-A63A-4DF520F5B3FF}">
      <dgm:prSet phldrT="[Texto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s-PE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Reduce el costo del muestreo al reducir los tamaños de muestra sin perder precisión</a:t>
          </a:r>
          <a:endParaRPr lang="es-ES" sz="14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2577506-0613-42D8-B764-EE1D2680DF2D}" type="parTrans" cxnId="{BC2C92F9-68F3-472E-9513-F774D4C4AE89}">
      <dgm:prSet/>
      <dgm:spPr/>
      <dgm:t>
        <a:bodyPr/>
        <a:lstStyle/>
        <a:p>
          <a:endParaRPr lang="es-E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F5DD1C-A94D-471A-ADF1-88163DD479DD}" type="sibTrans" cxnId="{BC2C92F9-68F3-472E-9513-F774D4C4AE89}">
      <dgm:prSet/>
      <dgm:spPr>
        <a:solidFill>
          <a:srgbClr val="FF0000"/>
        </a:solidFill>
      </dgm:spPr>
      <dgm:t>
        <a:bodyPr/>
        <a:lstStyle/>
        <a:p>
          <a:endParaRPr lang="es-E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70EF8AB-AC49-4955-BA47-B195633EEF75}" type="pres">
      <dgm:prSet presAssocID="{BB4FF2BD-8208-4E31-9A69-3E5517DB715B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s-ES"/>
        </a:p>
      </dgm:t>
    </dgm:pt>
    <dgm:pt modelId="{FF210EB4-4579-4936-A2D6-B3A0CB1CC89F}" type="pres">
      <dgm:prSet presAssocID="{1D481C57-0328-441C-AA37-79F1355B8883}" presName="node" presStyleLbl="node1" presStyleIdx="0" presStyleCnt="5" custScaleX="133549" custScaleY="129783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9E4C3DBA-C05C-4277-B8D3-0F5906444BC4}" type="pres">
      <dgm:prSet presAssocID="{2ADFEF64-7001-4DCA-9243-E70D654F43FB}" presName="sibTrans" presStyleLbl="sibTrans2D1" presStyleIdx="0" presStyleCnt="5"/>
      <dgm:spPr/>
      <dgm:t>
        <a:bodyPr/>
        <a:lstStyle/>
        <a:p>
          <a:endParaRPr lang="es-ES"/>
        </a:p>
      </dgm:t>
    </dgm:pt>
    <dgm:pt modelId="{2ADEF42D-326A-4ABF-A181-CCAD93CE5DF2}" type="pres">
      <dgm:prSet presAssocID="{2ADFEF64-7001-4DCA-9243-E70D654F43FB}" presName="connectorText" presStyleLbl="sibTrans2D1" presStyleIdx="0" presStyleCnt="5"/>
      <dgm:spPr/>
      <dgm:t>
        <a:bodyPr/>
        <a:lstStyle/>
        <a:p>
          <a:endParaRPr lang="es-ES"/>
        </a:p>
      </dgm:t>
    </dgm:pt>
    <dgm:pt modelId="{75C31709-EBBF-49AF-AA00-3DC1C46F2C14}" type="pres">
      <dgm:prSet presAssocID="{C37E7674-FE20-4F67-9742-E0507CEA8753}" presName="node" presStyleLbl="node1" presStyleIdx="1" presStyleCnt="5" custScaleX="134556" custScaleY="126227" custRadScaleRad="106663" custRadScaleInc="8079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BF4A49AF-F5C5-41F2-B3D2-2DC4C963DF5D}" type="pres">
      <dgm:prSet presAssocID="{78CEA2DB-FCB2-4182-8ECF-D360E2FBEF21}" presName="sibTrans" presStyleLbl="sibTrans2D1" presStyleIdx="1" presStyleCnt="5"/>
      <dgm:spPr/>
      <dgm:t>
        <a:bodyPr/>
        <a:lstStyle/>
        <a:p>
          <a:endParaRPr lang="es-ES"/>
        </a:p>
      </dgm:t>
    </dgm:pt>
    <dgm:pt modelId="{6735E678-87EB-43BA-BEB0-6210896EC565}" type="pres">
      <dgm:prSet presAssocID="{78CEA2DB-FCB2-4182-8ECF-D360E2FBEF21}" presName="connectorText" presStyleLbl="sibTrans2D1" presStyleIdx="1" presStyleCnt="5"/>
      <dgm:spPr/>
      <dgm:t>
        <a:bodyPr/>
        <a:lstStyle/>
        <a:p>
          <a:endParaRPr lang="es-ES"/>
        </a:p>
      </dgm:t>
    </dgm:pt>
    <dgm:pt modelId="{7EF8E727-B847-47F5-A6C7-521E7E4D7F96}" type="pres">
      <dgm:prSet presAssocID="{2C457F77-F503-4FC3-AC3C-C591BF3AF970}" presName="node" presStyleLbl="node1" presStyleIdx="2" presStyleCnt="5" custScaleX="138578" custScaleY="119545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455D39F8-EF97-44C4-91C6-14F2192BC157}" type="pres">
      <dgm:prSet presAssocID="{BED6DB9D-A3D3-4D09-9DE0-97F1702D3C67}" presName="sibTrans" presStyleLbl="sibTrans2D1" presStyleIdx="2" presStyleCnt="5"/>
      <dgm:spPr/>
      <dgm:t>
        <a:bodyPr/>
        <a:lstStyle/>
        <a:p>
          <a:endParaRPr lang="es-ES"/>
        </a:p>
      </dgm:t>
    </dgm:pt>
    <dgm:pt modelId="{EBFF5C6F-DBF2-472D-A347-34B8F57BCCA1}" type="pres">
      <dgm:prSet presAssocID="{BED6DB9D-A3D3-4D09-9DE0-97F1702D3C67}" presName="connectorText" presStyleLbl="sibTrans2D1" presStyleIdx="2" presStyleCnt="5"/>
      <dgm:spPr/>
      <dgm:t>
        <a:bodyPr/>
        <a:lstStyle/>
        <a:p>
          <a:endParaRPr lang="es-ES"/>
        </a:p>
      </dgm:t>
    </dgm:pt>
    <dgm:pt modelId="{04F5AC8D-4CD2-4F86-AF27-9C58E6D6ADED}" type="pres">
      <dgm:prSet presAssocID="{730295F6-5546-4B71-A7BF-5054DF76A6C3}" presName="node" presStyleLbl="node1" presStyleIdx="3" presStyleCnt="5" custScaleX="135789" custScaleY="120027" custRadScaleRad="111467" custRadScaleInc="22755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C505310D-66E1-4EE2-BE4E-C157ACFF1216}" type="pres">
      <dgm:prSet presAssocID="{F5034AF3-8D88-44CB-8419-5BA1BC469899}" presName="sibTrans" presStyleLbl="sibTrans2D1" presStyleIdx="3" presStyleCnt="5"/>
      <dgm:spPr/>
      <dgm:t>
        <a:bodyPr/>
        <a:lstStyle/>
        <a:p>
          <a:endParaRPr lang="es-ES"/>
        </a:p>
      </dgm:t>
    </dgm:pt>
    <dgm:pt modelId="{F264EF89-9EFA-4AA0-A3AE-47F37B054487}" type="pres">
      <dgm:prSet presAssocID="{F5034AF3-8D88-44CB-8419-5BA1BC469899}" presName="connectorText" presStyleLbl="sibTrans2D1" presStyleIdx="3" presStyleCnt="5"/>
      <dgm:spPr/>
      <dgm:t>
        <a:bodyPr/>
        <a:lstStyle/>
        <a:p>
          <a:endParaRPr lang="es-ES"/>
        </a:p>
      </dgm:t>
    </dgm:pt>
    <dgm:pt modelId="{93D38A88-EFD3-4C74-82A6-6E7502A9ED86}" type="pres">
      <dgm:prSet presAssocID="{1250B4F9-C395-420E-A63A-4DF520F5B3FF}" presName="node" presStyleLbl="node1" presStyleIdx="4" presStyleCnt="5" custScaleX="126672" custScaleY="114607" custRadScaleRad="107552" custRadScaleInc="-1424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7338BFC4-C469-4614-AF1A-4032E68F9A37}" type="pres">
      <dgm:prSet presAssocID="{C4F5DD1C-A94D-471A-ADF1-88163DD479DD}" presName="sibTrans" presStyleLbl="sibTrans2D1" presStyleIdx="4" presStyleCnt="5"/>
      <dgm:spPr/>
      <dgm:t>
        <a:bodyPr/>
        <a:lstStyle/>
        <a:p>
          <a:endParaRPr lang="es-ES"/>
        </a:p>
      </dgm:t>
    </dgm:pt>
    <dgm:pt modelId="{CA110B3E-4202-4563-93C3-72396CC78896}" type="pres">
      <dgm:prSet presAssocID="{C4F5DD1C-A94D-471A-ADF1-88163DD479DD}" presName="connectorText" presStyleLbl="sibTrans2D1" presStyleIdx="4" presStyleCnt="5"/>
      <dgm:spPr/>
      <dgm:t>
        <a:bodyPr/>
        <a:lstStyle/>
        <a:p>
          <a:endParaRPr lang="es-ES"/>
        </a:p>
      </dgm:t>
    </dgm:pt>
  </dgm:ptLst>
  <dgm:cxnLst>
    <dgm:cxn modelId="{F3519F2E-35EF-41F7-8C63-1234FBB8F30A}" type="presOf" srcId="{F5034AF3-8D88-44CB-8419-5BA1BC469899}" destId="{C505310D-66E1-4EE2-BE4E-C157ACFF1216}" srcOrd="0" destOrd="0" presId="urn:microsoft.com/office/officeart/2005/8/layout/cycle2"/>
    <dgm:cxn modelId="{06369502-9A8D-4B6D-9FD5-1ED30DBB0AEA}" type="presOf" srcId="{BB4FF2BD-8208-4E31-9A69-3E5517DB715B}" destId="{670EF8AB-AC49-4955-BA47-B195633EEF75}" srcOrd="0" destOrd="0" presId="urn:microsoft.com/office/officeart/2005/8/layout/cycle2"/>
    <dgm:cxn modelId="{D3902CD4-CB2A-4100-A7A2-6700D5F4408D}" type="presOf" srcId="{1250B4F9-C395-420E-A63A-4DF520F5B3FF}" destId="{93D38A88-EFD3-4C74-82A6-6E7502A9ED86}" srcOrd="0" destOrd="0" presId="urn:microsoft.com/office/officeart/2005/8/layout/cycle2"/>
    <dgm:cxn modelId="{65AAB467-90D0-4438-8461-056CECDB74F1}" type="presOf" srcId="{F5034AF3-8D88-44CB-8419-5BA1BC469899}" destId="{F264EF89-9EFA-4AA0-A3AE-47F37B054487}" srcOrd="1" destOrd="0" presId="urn:microsoft.com/office/officeart/2005/8/layout/cycle2"/>
    <dgm:cxn modelId="{190B6C20-B869-4D95-9CD1-5FFCC5983FF6}" type="presOf" srcId="{2C457F77-F503-4FC3-AC3C-C591BF3AF970}" destId="{7EF8E727-B847-47F5-A6C7-521E7E4D7F96}" srcOrd="0" destOrd="0" presId="urn:microsoft.com/office/officeart/2005/8/layout/cycle2"/>
    <dgm:cxn modelId="{BC2C92F9-68F3-472E-9513-F774D4C4AE89}" srcId="{BB4FF2BD-8208-4E31-9A69-3E5517DB715B}" destId="{1250B4F9-C395-420E-A63A-4DF520F5B3FF}" srcOrd="4" destOrd="0" parTransId="{42577506-0613-42D8-B764-EE1D2680DF2D}" sibTransId="{C4F5DD1C-A94D-471A-ADF1-88163DD479DD}"/>
    <dgm:cxn modelId="{E609D3D6-932B-4699-A74E-61CBA0D8CB7D}" type="presOf" srcId="{C4F5DD1C-A94D-471A-ADF1-88163DD479DD}" destId="{7338BFC4-C469-4614-AF1A-4032E68F9A37}" srcOrd="0" destOrd="0" presId="urn:microsoft.com/office/officeart/2005/8/layout/cycle2"/>
    <dgm:cxn modelId="{C5D94755-E291-4F43-8E51-380B5FC7430C}" type="presOf" srcId="{C4F5DD1C-A94D-471A-ADF1-88163DD479DD}" destId="{CA110B3E-4202-4563-93C3-72396CC78896}" srcOrd="1" destOrd="0" presId="urn:microsoft.com/office/officeart/2005/8/layout/cycle2"/>
    <dgm:cxn modelId="{5333249C-D5E1-4A4D-9F36-98FE982FFF1B}" type="presOf" srcId="{78CEA2DB-FCB2-4182-8ECF-D360E2FBEF21}" destId="{6735E678-87EB-43BA-BEB0-6210896EC565}" srcOrd="1" destOrd="0" presId="urn:microsoft.com/office/officeart/2005/8/layout/cycle2"/>
    <dgm:cxn modelId="{BDDAC997-F69F-43A5-A5CA-883180964AE5}" srcId="{BB4FF2BD-8208-4E31-9A69-3E5517DB715B}" destId="{2C457F77-F503-4FC3-AC3C-C591BF3AF970}" srcOrd="2" destOrd="0" parTransId="{93CD0C2B-6230-41C4-BE49-1484894AA18E}" sibTransId="{BED6DB9D-A3D3-4D09-9DE0-97F1702D3C67}"/>
    <dgm:cxn modelId="{E3BC9079-5B0F-4C02-93D5-AA22AAEA5589}" type="presOf" srcId="{78CEA2DB-FCB2-4182-8ECF-D360E2FBEF21}" destId="{BF4A49AF-F5C5-41F2-B3D2-2DC4C963DF5D}" srcOrd="0" destOrd="0" presId="urn:microsoft.com/office/officeart/2005/8/layout/cycle2"/>
    <dgm:cxn modelId="{5CD5BF19-F024-4DB2-9B83-DA21FB728642}" srcId="{BB4FF2BD-8208-4E31-9A69-3E5517DB715B}" destId="{730295F6-5546-4B71-A7BF-5054DF76A6C3}" srcOrd="3" destOrd="0" parTransId="{D6F06080-A216-48DC-A0B0-BB2DE9055C3A}" sibTransId="{F5034AF3-8D88-44CB-8419-5BA1BC469899}"/>
    <dgm:cxn modelId="{3B32B003-8675-40A1-9F5E-41CA926F9B5E}" srcId="{BB4FF2BD-8208-4E31-9A69-3E5517DB715B}" destId="{1D481C57-0328-441C-AA37-79F1355B8883}" srcOrd="0" destOrd="0" parTransId="{48CD11E7-DAB5-44C4-A8F2-ED7796FDB8B4}" sibTransId="{2ADFEF64-7001-4DCA-9243-E70D654F43FB}"/>
    <dgm:cxn modelId="{D558F339-13DC-4AA0-BF08-6B31BAC5AFD3}" type="presOf" srcId="{2ADFEF64-7001-4DCA-9243-E70D654F43FB}" destId="{9E4C3DBA-C05C-4277-B8D3-0F5906444BC4}" srcOrd="0" destOrd="0" presId="urn:microsoft.com/office/officeart/2005/8/layout/cycle2"/>
    <dgm:cxn modelId="{4428969B-8E54-4A2E-9E2E-5AB34960EDDB}" type="presOf" srcId="{1D481C57-0328-441C-AA37-79F1355B8883}" destId="{FF210EB4-4579-4936-A2D6-B3A0CB1CC89F}" srcOrd="0" destOrd="0" presId="urn:microsoft.com/office/officeart/2005/8/layout/cycle2"/>
    <dgm:cxn modelId="{0B67CBF1-CD20-4E16-91A0-030FCCFBAF7A}" srcId="{BB4FF2BD-8208-4E31-9A69-3E5517DB715B}" destId="{C37E7674-FE20-4F67-9742-E0507CEA8753}" srcOrd="1" destOrd="0" parTransId="{3FA7980B-DD41-4A0C-A79D-4BA399E75132}" sibTransId="{78CEA2DB-FCB2-4182-8ECF-D360E2FBEF21}"/>
    <dgm:cxn modelId="{B436891C-1AB0-46BD-9287-2372E264814B}" type="presOf" srcId="{C37E7674-FE20-4F67-9742-E0507CEA8753}" destId="{75C31709-EBBF-49AF-AA00-3DC1C46F2C14}" srcOrd="0" destOrd="0" presId="urn:microsoft.com/office/officeart/2005/8/layout/cycle2"/>
    <dgm:cxn modelId="{CED947E2-2492-431F-ABD3-2C23FA848BB5}" type="presOf" srcId="{730295F6-5546-4B71-A7BF-5054DF76A6C3}" destId="{04F5AC8D-4CD2-4F86-AF27-9C58E6D6ADED}" srcOrd="0" destOrd="0" presId="urn:microsoft.com/office/officeart/2005/8/layout/cycle2"/>
    <dgm:cxn modelId="{8B05AD8C-DCFE-4492-9DEB-228FBC46714F}" type="presOf" srcId="{BED6DB9D-A3D3-4D09-9DE0-97F1702D3C67}" destId="{455D39F8-EF97-44C4-91C6-14F2192BC157}" srcOrd="0" destOrd="0" presId="urn:microsoft.com/office/officeart/2005/8/layout/cycle2"/>
    <dgm:cxn modelId="{82ADC32D-4F92-4AC4-A159-7FC517F7CF03}" type="presOf" srcId="{2ADFEF64-7001-4DCA-9243-E70D654F43FB}" destId="{2ADEF42D-326A-4ABF-A181-CCAD93CE5DF2}" srcOrd="1" destOrd="0" presId="urn:microsoft.com/office/officeart/2005/8/layout/cycle2"/>
    <dgm:cxn modelId="{B116B80E-ACD9-4D04-B691-8815EC59107A}" type="presOf" srcId="{BED6DB9D-A3D3-4D09-9DE0-97F1702D3C67}" destId="{EBFF5C6F-DBF2-472D-A347-34B8F57BCCA1}" srcOrd="1" destOrd="0" presId="urn:microsoft.com/office/officeart/2005/8/layout/cycle2"/>
    <dgm:cxn modelId="{2B6C4DF2-4C09-4509-8B02-2D8B228940A3}" type="presParOf" srcId="{670EF8AB-AC49-4955-BA47-B195633EEF75}" destId="{FF210EB4-4579-4936-A2D6-B3A0CB1CC89F}" srcOrd="0" destOrd="0" presId="urn:microsoft.com/office/officeart/2005/8/layout/cycle2"/>
    <dgm:cxn modelId="{61ADE926-F782-4AE0-9243-786DC83B36FF}" type="presParOf" srcId="{670EF8AB-AC49-4955-BA47-B195633EEF75}" destId="{9E4C3DBA-C05C-4277-B8D3-0F5906444BC4}" srcOrd="1" destOrd="0" presId="urn:microsoft.com/office/officeart/2005/8/layout/cycle2"/>
    <dgm:cxn modelId="{A49E753C-6C38-44C6-B24D-15B00159FC00}" type="presParOf" srcId="{9E4C3DBA-C05C-4277-B8D3-0F5906444BC4}" destId="{2ADEF42D-326A-4ABF-A181-CCAD93CE5DF2}" srcOrd="0" destOrd="0" presId="urn:microsoft.com/office/officeart/2005/8/layout/cycle2"/>
    <dgm:cxn modelId="{DB4E7F58-42AE-4537-B6B5-C593FB0C2EE3}" type="presParOf" srcId="{670EF8AB-AC49-4955-BA47-B195633EEF75}" destId="{75C31709-EBBF-49AF-AA00-3DC1C46F2C14}" srcOrd="2" destOrd="0" presId="urn:microsoft.com/office/officeart/2005/8/layout/cycle2"/>
    <dgm:cxn modelId="{C6787543-356B-43AA-9DBD-1D3F38B57D81}" type="presParOf" srcId="{670EF8AB-AC49-4955-BA47-B195633EEF75}" destId="{BF4A49AF-F5C5-41F2-B3D2-2DC4C963DF5D}" srcOrd="3" destOrd="0" presId="urn:microsoft.com/office/officeart/2005/8/layout/cycle2"/>
    <dgm:cxn modelId="{52E10B9B-6D67-44EA-8A29-981ABC39E1EE}" type="presParOf" srcId="{BF4A49AF-F5C5-41F2-B3D2-2DC4C963DF5D}" destId="{6735E678-87EB-43BA-BEB0-6210896EC565}" srcOrd="0" destOrd="0" presId="urn:microsoft.com/office/officeart/2005/8/layout/cycle2"/>
    <dgm:cxn modelId="{20A59BF6-C44B-46A2-A5D1-5E5CE2F60569}" type="presParOf" srcId="{670EF8AB-AC49-4955-BA47-B195633EEF75}" destId="{7EF8E727-B847-47F5-A6C7-521E7E4D7F96}" srcOrd="4" destOrd="0" presId="urn:microsoft.com/office/officeart/2005/8/layout/cycle2"/>
    <dgm:cxn modelId="{E9B2B64E-0228-454B-BBC2-05A2631ECDCC}" type="presParOf" srcId="{670EF8AB-AC49-4955-BA47-B195633EEF75}" destId="{455D39F8-EF97-44C4-91C6-14F2192BC157}" srcOrd="5" destOrd="0" presId="urn:microsoft.com/office/officeart/2005/8/layout/cycle2"/>
    <dgm:cxn modelId="{55EECAF1-A34C-4DDB-8B8A-421D8412D370}" type="presParOf" srcId="{455D39F8-EF97-44C4-91C6-14F2192BC157}" destId="{EBFF5C6F-DBF2-472D-A347-34B8F57BCCA1}" srcOrd="0" destOrd="0" presId="urn:microsoft.com/office/officeart/2005/8/layout/cycle2"/>
    <dgm:cxn modelId="{4A6A3C29-5336-459E-ACEC-DB26DD361278}" type="presParOf" srcId="{670EF8AB-AC49-4955-BA47-B195633EEF75}" destId="{04F5AC8D-4CD2-4F86-AF27-9C58E6D6ADED}" srcOrd="6" destOrd="0" presId="urn:microsoft.com/office/officeart/2005/8/layout/cycle2"/>
    <dgm:cxn modelId="{36802B3B-E180-4044-9A02-96605F64825D}" type="presParOf" srcId="{670EF8AB-AC49-4955-BA47-B195633EEF75}" destId="{C505310D-66E1-4EE2-BE4E-C157ACFF1216}" srcOrd="7" destOrd="0" presId="urn:microsoft.com/office/officeart/2005/8/layout/cycle2"/>
    <dgm:cxn modelId="{7EB61C4E-9490-4364-A45B-3B15DC7B703C}" type="presParOf" srcId="{C505310D-66E1-4EE2-BE4E-C157ACFF1216}" destId="{F264EF89-9EFA-4AA0-A3AE-47F37B054487}" srcOrd="0" destOrd="0" presId="urn:microsoft.com/office/officeart/2005/8/layout/cycle2"/>
    <dgm:cxn modelId="{950AAA53-4AC7-490A-B25D-9B0D4FF79E63}" type="presParOf" srcId="{670EF8AB-AC49-4955-BA47-B195633EEF75}" destId="{93D38A88-EFD3-4C74-82A6-6E7502A9ED86}" srcOrd="8" destOrd="0" presId="urn:microsoft.com/office/officeart/2005/8/layout/cycle2"/>
    <dgm:cxn modelId="{68273A60-C25C-4748-9C34-FDCA71A4B2F6}" type="presParOf" srcId="{670EF8AB-AC49-4955-BA47-B195633EEF75}" destId="{7338BFC4-C469-4614-AF1A-4032E68F9A37}" srcOrd="9" destOrd="0" presId="urn:microsoft.com/office/officeart/2005/8/layout/cycle2"/>
    <dgm:cxn modelId="{06CC2D8B-05E2-4DEF-942D-B47246505F94}" type="presParOf" srcId="{7338BFC4-C469-4614-AF1A-4032E68F9A37}" destId="{CA110B3E-4202-4563-93C3-72396CC78896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A8DA70D-FE83-425F-904C-21B1E864B313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s-ES"/>
        </a:p>
      </dgm:t>
    </dgm:pt>
    <dgm:pt modelId="{FDF4759A-F51D-494A-A450-6E7E774A72CB}">
      <dgm:prSet phldrT="[Texto]" custT="1"/>
      <dgm:spPr>
        <a:solidFill>
          <a:srgbClr val="92D050"/>
        </a:solidFill>
      </dgm:spPr>
      <dgm:t>
        <a:bodyPr/>
        <a:lstStyle/>
        <a:p>
          <a:r>
            <a:rPr lang="es-PE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onjunto de unidades </a:t>
          </a:r>
          <a:r>
            <a:rPr lang="es-PE" sz="14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uestrales</a:t>
          </a:r>
          <a:r>
            <a:rPr lang="es-PE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de la población</a:t>
          </a:r>
          <a:endParaRPr lang="es-ES" sz="14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496D59B-F667-4E12-82EA-992825FA315B}" type="parTrans" cxnId="{1620C919-BC9E-465D-A715-F40FBFB759DE}">
      <dgm:prSet/>
      <dgm:spPr/>
      <dgm:t>
        <a:bodyPr/>
        <a:lstStyle/>
        <a:p>
          <a:endParaRPr lang="es-ES" sz="18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DBE93B1-B95B-42D5-BB5E-1A907D8F61BA}" type="sibTrans" cxnId="{1620C919-BC9E-465D-A715-F40FBFB759DE}">
      <dgm:prSet/>
      <dgm:spPr/>
      <dgm:t>
        <a:bodyPr/>
        <a:lstStyle/>
        <a:p>
          <a:endParaRPr lang="es-ES" sz="18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846A118-54F7-4AC2-B2D8-C4538F7E4473}">
      <dgm:prSet phldrT="[Texto]" custT="1"/>
      <dgm:spPr>
        <a:solidFill>
          <a:srgbClr val="FFC000"/>
        </a:solidFill>
      </dgm:spPr>
      <dgm:t>
        <a:bodyPr/>
        <a:lstStyle/>
        <a:p>
          <a:r>
            <a:rPr lang="es-PE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on subconjuntos de la población que agrupan unidades</a:t>
          </a:r>
          <a:endParaRPr lang="es-ES" sz="14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6773083-DE25-415C-9A69-BE54BE0DF726}" type="parTrans" cxnId="{252D69C7-9FDD-4E49-94E8-3B346828D2A0}">
      <dgm:prSet/>
      <dgm:spPr/>
      <dgm:t>
        <a:bodyPr/>
        <a:lstStyle/>
        <a:p>
          <a:endParaRPr lang="es-ES" sz="18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2F1F061-08FF-4BC5-993D-508C205116CA}" type="sibTrans" cxnId="{252D69C7-9FDD-4E49-94E8-3B346828D2A0}">
      <dgm:prSet/>
      <dgm:spPr/>
      <dgm:t>
        <a:bodyPr/>
        <a:lstStyle/>
        <a:p>
          <a:endParaRPr lang="es-ES" sz="18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4F59E87-DDE3-4A61-8961-FA87292FD450}">
      <dgm:prSet phldrT="[Texto]" custT="1"/>
      <dgm:spPr>
        <a:solidFill>
          <a:srgbClr val="669900"/>
        </a:solidFill>
      </dgm:spPr>
      <dgm:t>
        <a:bodyPr/>
        <a:lstStyle/>
        <a:p>
          <a:pPr algn="just">
            <a:lnSpc>
              <a:spcPct val="150000"/>
            </a:lnSpc>
            <a:spcAft>
              <a:spcPts val="0"/>
            </a:spcAft>
          </a:pPr>
          <a:r>
            <a:rPr lang="es-PE" sz="13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ada estrato se muestrea por separado y se obtienen los estimadores (media, total, proporción) para cada estrato, luego se combinan para tener los estimadores de toda la población</a:t>
          </a:r>
          <a:endParaRPr lang="es-ES" sz="13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11F10FC-FDFE-443B-B9E6-B918A4CF6081}" type="parTrans" cxnId="{D0480063-6C60-4732-90BD-1FA2F7EE5A1C}">
      <dgm:prSet/>
      <dgm:spPr/>
      <dgm:t>
        <a:bodyPr/>
        <a:lstStyle/>
        <a:p>
          <a:endParaRPr lang="es-ES" sz="18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C2A5420-7BC0-481E-BEC4-59EF1A6AC9F9}" type="sibTrans" cxnId="{D0480063-6C60-4732-90BD-1FA2F7EE5A1C}">
      <dgm:prSet/>
      <dgm:spPr/>
      <dgm:t>
        <a:bodyPr/>
        <a:lstStyle/>
        <a:p>
          <a:endParaRPr lang="es-ES" sz="18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FCE941B-34EC-40DA-96A1-CD2B05C0C701}">
      <dgm:prSet custT="1"/>
      <dgm:spPr>
        <a:solidFill>
          <a:srgbClr val="D8164D"/>
        </a:solidFill>
      </dgm:spPr>
      <dgm:t>
        <a:bodyPr/>
        <a:lstStyle/>
        <a:p>
          <a:pPr algn="just">
            <a:lnSpc>
              <a:spcPct val="150000"/>
            </a:lnSpc>
            <a:spcAft>
              <a:spcPts val="0"/>
            </a:spcAft>
          </a:pPr>
          <a:r>
            <a:rPr lang="es-E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Forman una partición de la población y se selecciona una muestra en cada estrato en forma independiente </a:t>
          </a:r>
        </a:p>
      </dgm:t>
    </dgm:pt>
    <dgm:pt modelId="{DED79DAC-E89B-4BF8-84D4-12177A3A6E49}" type="parTrans" cxnId="{4075260B-F44B-401E-922F-AE7CA8DB10BF}">
      <dgm:prSet/>
      <dgm:spPr/>
      <dgm:t>
        <a:bodyPr/>
        <a:lstStyle/>
        <a:p>
          <a:endParaRPr lang="es-ES"/>
        </a:p>
      </dgm:t>
    </dgm:pt>
    <dgm:pt modelId="{E3359268-CFBF-4B66-91EE-14C956A62953}" type="sibTrans" cxnId="{4075260B-F44B-401E-922F-AE7CA8DB10BF}">
      <dgm:prSet/>
      <dgm:spPr/>
      <dgm:t>
        <a:bodyPr/>
        <a:lstStyle/>
        <a:p>
          <a:endParaRPr lang="es-ES"/>
        </a:p>
      </dgm:t>
    </dgm:pt>
    <dgm:pt modelId="{90849BAD-BDD8-40EE-A229-3F8B38FDEB58}" type="pres">
      <dgm:prSet presAssocID="{EA8DA70D-FE83-425F-904C-21B1E864B313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s-ES"/>
        </a:p>
      </dgm:t>
    </dgm:pt>
    <dgm:pt modelId="{8ACB4607-C6D4-4E52-A2BD-F7F0C57B0E42}" type="pres">
      <dgm:prSet presAssocID="{FDF4759A-F51D-494A-A450-6E7E774A72CB}" presName="parentLin" presStyleCnt="0"/>
      <dgm:spPr/>
    </dgm:pt>
    <dgm:pt modelId="{4A57B477-07AE-4C5B-AA9F-CF5A81610C73}" type="pres">
      <dgm:prSet presAssocID="{FDF4759A-F51D-494A-A450-6E7E774A72CB}" presName="parentLeftMargin" presStyleLbl="node1" presStyleIdx="0" presStyleCnt="4"/>
      <dgm:spPr/>
      <dgm:t>
        <a:bodyPr/>
        <a:lstStyle/>
        <a:p>
          <a:endParaRPr lang="es-ES"/>
        </a:p>
      </dgm:t>
    </dgm:pt>
    <dgm:pt modelId="{03DFEAF7-595E-4AB3-8EEA-9D27D64A2832}" type="pres">
      <dgm:prSet presAssocID="{FDF4759A-F51D-494A-A450-6E7E774A72CB}" presName="parentText" presStyleLbl="node1" presStyleIdx="0" presStyleCnt="4" custScaleX="123388">
        <dgm:presLayoutVars>
          <dgm:chMax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CD7FE629-DAAB-4C59-8279-C872EDBA762B}" type="pres">
      <dgm:prSet presAssocID="{FDF4759A-F51D-494A-A450-6E7E774A72CB}" presName="negativeSpace" presStyleCnt="0"/>
      <dgm:spPr/>
    </dgm:pt>
    <dgm:pt modelId="{634D714D-A352-4951-B9F9-B902EA9F9D15}" type="pres">
      <dgm:prSet presAssocID="{FDF4759A-F51D-494A-A450-6E7E774A72CB}" presName="childText" presStyleLbl="conFgAcc1" presStyleIdx="0" presStyleCnt="4">
        <dgm:presLayoutVars>
          <dgm:bulletEnabled val="1"/>
        </dgm:presLayoutVars>
      </dgm:prSet>
      <dgm:spPr/>
    </dgm:pt>
    <dgm:pt modelId="{B4D07B8A-70F5-46FA-B4ED-7D34FE98EAE1}" type="pres">
      <dgm:prSet presAssocID="{2DBE93B1-B95B-42D5-BB5E-1A907D8F61BA}" presName="spaceBetweenRectangles" presStyleCnt="0"/>
      <dgm:spPr/>
    </dgm:pt>
    <dgm:pt modelId="{99A98904-8E68-4964-BC50-80B6617C24A1}" type="pres">
      <dgm:prSet presAssocID="{9846A118-54F7-4AC2-B2D8-C4538F7E4473}" presName="parentLin" presStyleCnt="0"/>
      <dgm:spPr/>
    </dgm:pt>
    <dgm:pt modelId="{CA9311DF-46A9-45C6-ADEE-176043420A43}" type="pres">
      <dgm:prSet presAssocID="{9846A118-54F7-4AC2-B2D8-C4538F7E4473}" presName="parentLeftMargin" presStyleLbl="node1" presStyleIdx="0" presStyleCnt="4"/>
      <dgm:spPr/>
      <dgm:t>
        <a:bodyPr/>
        <a:lstStyle/>
        <a:p>
          <a:endParaRPr lang="es-ES"/>
        </a:p>
      </dgm:t>
    </dgm:pt>
    <dgm:pt modelId="{93F6CC20-6ADC-43DC-9FFE-DBBA60BAF26E}" type="pres">
      <dgm:prSet presAssocID="{9846A118-54F7-4AC2-B2D8-C4538F7E4473}" presName="parentText" presStyleLbl="node1" presStyleIdx="1" presStyleCnt="4" custScaleX="122756">
        <dgm:presLayoutVars>
          <dgm:chMax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14867AED-13FF-469D-B347-A235129F023A}" type="pres">
      <dgm:prSet presAssocID="{9846A118-54F7-4AC2-B2D8-C4538F7E4473}" presName="negativeSpace" presStyleCnt="0"/>
      <dgm:spPr/>
    </dgm:pt>
    <dgm:pt modelId="{9446E227-B244-4997-9A9B-72EFD99ADBDF}" type="pres">
      <dgm:prSet presAssocID="{9846A118-54F7-4AC2-B2D8-C4538F7E4473}" presName="childText" presStyleLbl="conFgAcc1" presStyleIdx="1" presStyleCnt="4">
        <dgm:presLayoutVars>
          <dgm:bulletEnabled val="1"/>
        </dgm:presLayoutVars>
      </dgm:prSet>
      <dgm:spPr/>
    </dgm:pt>
    <dgm:pt modelId="{34E52231-C384-4255-A83C-D830632C36A0}" type="pres">
      <dgm:prSet presAssocID="{32F1F061-08FF-4BC5-993D-508C205116CA}" presName="spaceBetweenRectangles" presStyleCnt="0"/>
      <dgm:spPr/>
    </dgm:pt>
    <dgm:pt modelId="{F9581682-FFAC-43CB-B622-D476A8BB4DBB}" type="pres">
      <dgm:prSet presAssocID="{A4F59E87-DDE3-4A61-8961-FA87292FD450}" presName="parentLin" presStyleCnt="0"/>
      <dgm:spPr/>
    </dgm:pt>
    <dgm:pt modelId="{F35DC738-A7AD-4F9A-8710-303B14E9810D}" type="pres">
      <dgm:prSet presAssocID="{A4F59E87-DDE3-4A61-8961-FA87292FD450}" presName="parentLeftMargin" presStyleLbl="node1" presStyleIdx="1" presStyleCnt="4"/>
      <dgm:spPr/>
      <dgm:t>
        <a:bodyPr/>
        <a:lstStyle/>
        <a:p>
          <a:endParaRPr lang="es-ES"/>
        </a:p>
      </dgm:t>
    </dgm:pt>
    <dgm:pt modelId="{9EBF40BC-B0D8-49A7-B7D5-47AC5F52C4D7}" type="pres">
      <dgm:prSet presAssocID="{A4F59E87-DDE3-4A61-8961-FA87292FD450}" presName="parentText" presStyleLbl="node1" presStyleIdx="2" presStyleCnt="4" custScaleX="123288">
        <dgm:presLayoutVars>
          <dgm:chMax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49FAE053-0F86-4DEC-ACBC-0FC60A854D40}" type="pres">
      <dgm:prSet presAssocID="{A4F59E87-DDE3-4A61-8961-FA87292FD450}" presName="negativeSpace" presStyleCnt="0"/>
      <dgm:spPr/>
    </dgm:pt>
    <dgm:pt modelId="{09F2CB36-3A68-4FA5-AD15-5D14736D1D97}" type="pres">
      <dgm:prSet presAssocID="{A4F59E87-DDE3-4A61-8961-FA87292FD450}" presName="childText" presStyleLbl="conFgAcc1" presStyleIdx="2" presStyleCnt="4">
        <dgm:presLayoutVars>
          <dgm:bulletEnabled val="1"/>
        </dgm:presLayoutVars>
      </dgm:prSet>
      <dgm:spPr/>
    </dgm:pt>
    <dgm:pt modelId="{4158610D-93A2-4A83-9641-6F251C7DE93A}" type="pres">
      <dgm:prSet presAssocID="{DC2A5420-7BC0-481E-BEC4-59EF1A6AC9F9}" presName="spaceBetweenRectangles" presStyleCnt="0"/>
      <dgm:spPr/>
    </dgm:pt>
    <dgm:pt modelId="{58A68836-8771-43E2-9ACD-C2E7935DF409}" type="pres">
      <dgm:prSet presAssocID="{9FCE941B-34EC-40DA-96A1-CD2B05C0C701}" presName="parentLin" presStyleCnt="0"/>
      <dgm:spPr/>
    </dgm:pt>
    <dgm:pt modelId="{53D503FD-123B-4C7B-BB0F-13EDB8840ABC}" type="pres">
      <dgm:prSet presAssocID="{9FCE941B-34EC-40DA-96A1-CD2B05C0C701}" presName="parentLeftMargin" presStyleLbl="node1" presStyleIdx="2" presStyleCnt="4"/>
      <dgm:spPr/>
      <dgm:t>
        <a:bodyPr/>
        <a:lstStyle/>
        <a:p>
          <a:endParaRPr lang="es-ES"/>
        </a:p>
      </dgm:t>
    </dgm:pt>
    <dgm:pt modelId="{CC03A63C-842A-423C-89C9-3C61A03BE468}" type="pres">
      <dgm:prSet presAssocID="{9FCE941B-34EC-40DA-96A1-CD2B05C0C701}" presName="parentText" presStyleLbl="node1" presStyleIdx="3" presStyleCnt="4" custScaleX="121846">
        <dgm:presLayoutVars>
          <dgm:chMax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E6E61928-6723-4AEE-99AD-F6076779D0A8}" type="pres">
      <dgm:prSet presAssocID="{9FCE941B-34EC-40DA-96A1-CD2B05C0C701}" presName="negativeSpace" presStyleCnt="0"/>
      <dgm:spPr/>
    </dgm:pt>
    <dgm:pt modelId="{7E1BB006-9B2E-4E0E-A176-1D1E1C77A53B}" type="pres">
      <dgm:prSet presAssocID="{9FCE941B-34EC-40DA-96A1-CD2B05C0C701}" presName="childText" presStyleLbl="conFgAcc1" presStyleIdx="3" presStyleCnt="4">
        <dgm:presLayoutVars>
          <dgm:bulletEnabled val="1"/>
        </dgm:presLayoutVars>
      </dgm:prSet>
      <dgm:spPr/>
    </dgm:pt>
  </dgm:ptLst>
  <dgm:cxnLst>
    <dgm:cxn modelId="{252D69C7-9FDD-4E49-94E8-3B346828D2A0}" srcId="{EA8DA70D-FE83-425F-904C-21B1E864B313}" destId="{9846A118-54F7-4AC2-B2D8-C4538F7E4473}" srcOrd="1" destOrd="0" parTransId="{66773083-DE25-415C-9A69-BE54BE0DF726}" sibTransId="{32F1F061-08FF-4BC5-993D-508C205116CA}"/>
    <dgm:cxn modelId="{1620C919-BC9E-465D-A715-F40FBFB759DE}" srcId="{EA8DA70D-FE83-425F-904C-21B1E864B313}" destId="{FDF4759A-F51D-494A-A450-6E7E774A72CB}" srcOrd="0" destOrd="0" parTransId="{1496D59B-F667-4E12-82EA-992825FA315B}" sibTransId="{2DBE93B1-B95B-42D5-BB5E-1A907D8F61BA}"/>
    <dgm:cxn modelId="{5765F088-DC3B-4B3F-AD42-98D9ABD044E9}" type="presOf" srcId="{EA8DA70D-FE83-425F-904C-21B1E864B313}" destId="{90849BAD-BDD8-40EE-A229-3F8B38FDEB58}" srcOrd="0" destOrd="0" presId="urn:microsoft.com/office/officeart/2005/8/layout/list1"/>
    <dgm:cxn modelId="{9F455ECE-5CD2-4C21-8A43-5A7C2E85FF22}" type="presOf" srcId="{A4F59E87-DDE3-4A61-8961-FA87292FD450}" destId="{F35DC738-A7AD-4F9A-8710-303B14E9810D}" srcOrd="0" destOrd="0" presId="urn:microsoft.com/office/officeart/2005/8/layout/list1"/>
    <dgm:cxn modelId="{26830612-5327-4C4F-96DC-5759C739B1DA}" type="presOf" srcId="{9FCE941B-34EC-40DA-96A1-CD2B05C0C701}" destId="{CC03A63C-842A-423C-89C9-3C61A03BE468}" srcOrd="1" destOrd="0" presId="urn:microsoft.com/office/officeart/2005/8/layout/list1"/>
    <dgm:cxn modelId="{D0480063-6C60-4732-90BD-1FA2F7EE5A1C}" srcId="{EA8DA70D-FE83-425F-904C-21B1E864B313}" destId="{A4F59E87-DDE3-4A61-8961-FA87292FD450}" srcOrd="2" destOrd="0" parTransId="{C11F10FC-FDFE-443B-B9E6-B918A4CF6081}" sibTransId="{DC2A5420-7BC0-481E-BEC4-59EF1A6AC9F9}"/>
    <dgm:cxn modelId="{6AF65382-7919-4A25-BA82-6583BAD2A1ED}" type="presOf" srcId="{FDF4759A-F51D-494A-A450-6E7E774A72CB}" destId="{03DFEAF7-595E-4AB3-8EEA-9D27D64A2832}" srcOrd="1" destOrd="0" presId="urn:microsoft.com/office/officeart/2005/8/layout/list1"/>
    <dgm:cxn modelId="{4075260B-F44B-401E-922F-AE7CA8DB10BF}" srcId="{EA8DA70D-FE83-425F-904C-21B1E864B313}" destId="{9FCE941B-34EC-40DA-96A1-CD2B05C0C701}" srcOrd="3" destOrd="0" parTransId="{DED79DAC-E89B-4BF8-84D4-12177A3A6E49}" sibTransId="{E3359268-CFBF-4B66-91EE-14C956A62953}"/>
    <dgm:cxn modelId="{0AE35F50-3C3F-4D0B-A2F0-72FCFF26B5C7}" type="presOf" srcId="{9FCE941B-34EC-40DA-96A1-CD2B05C0C701}" destId="{53D503FD-123B-4C7B-BB0F-13EDB8840ABC}" srcOrd="0" destOrd="0" presId="urn:microsoft.com/office/officeart/2005/8/layout/list1"/>
    <dgm:cxn modelId="{76DE3E56-D6AC-441E-A410-CF0B56C1919C}" type="presOf" srcId="{9846A118-54F7-4AC2-B2D8-C4538F7E4473}" destId="{CA9311DF-46A9-45C6-ADEE-176043420A43}" srcOrd="0" destOrd="0" presId="urn:microsoft.com/office/officeart/2005/8/layout/list1"/>
    <dgm:cxn modelId="{998C6121-2F37-47D7-BA81-CDE896734538}" type="presOf" srcId="{FDF4759A-F51D-494A-A450-6E7E774A72CB}" destId="{4A57B477-07AE-4C5B-AA9F-CF5A81610C73}" srcOrd="0" destOrd="0" presId="urn:microsoft.com/office/officeart/2005/8/layout/list1"/>
    <dgm:cxn modelId="{EF4CEB89-66A0-40E3-8775-A257B89AB1C8}" type="presOf" srcId="{A4F59E87-DDE3-4A61-8961-FA87292FD450}" destId="{9EBF40BC-B0D8-49A7-B7D5-47AC5F52C4D7}" srcOrd="1" destOrd="0" presId="urn:microsoft.com/office/officeart/2005/8/layout/list1"/>
    <dgm:cxn modelId="{78D83C00-EA6E-463E-87C6-0433B596BA09}" type="presOf" srcId="{9846A118-54F7-4AC2-B2D8-C4538F7E4473}" destId="{93F6CC20-6ADC-43DC-9FFE-DBBA60BAF26E}" srcOrd="1" destOrd="0" presId="urn:microsoft.com/office/officeart/2005/8/layout/list1"/>
    <dgm:cxn modelId="{D9DF04AB-06C3-44E9-A8AD-0718B0F87C97}" type="presParOf" srcId="{90849BAD-BDD8-40EE-A229-3F8B38FDEB58}" destId="{8ACB4607-C6D4-4E52-A2BD-F7F0C57B0E42}" srcOrd="0" destOrd="0" presId="urn:microsoft.com/office/officeart/2005/8/layout/list1"/>
    <dgm:cxn modelId="{EB6E50BA-A610-4AE8-B207-85D601355756}" type="presParOf" srcId="{8ACB4607-C6D4-4E52-A2BD-F7F0C57B0E42}" destId="{4A57B477-07AE-4C5B-AA9F-CF5A81610C73}" srcOrd="0" destOrd="0" presId="urn:microsoft.com/office/officeart/2005/8/layout/list1"/>
    <dgm:cxn modelId="{F2E5C840-9A51-4422-B495-ABA9EFE26B01}" type="presParOf" srcId="{8ACB4607-C6D4-4E52-A2BD-F7F0C57B0E42}" destId="{03DFEAF7-595E-4AB3-8EEA-9D27D64A2832}" srcOrd="1" destOrd="0" presId="urn:microsoft.com/office/officeart/2005/8/layout/list1"/>
    <dgm:cxn modelId="{04BB8A24-08D2-44D3-B94E-FBF65F24F491}" type="presParOf" srcId="{90849BAD-BDD8-40EE-A229-3F8B38FDEB58}" destId="{CD7FE629-DAAB-4C59-8279-C872EDBA762B}" srcOrd="1" destOrd="0" presId="urn:microsoft.com/office/officeart/2005/8/layout/list1"/>
    <dgm:cxn modelId="{66497AD3-DA12-4E5E-868E-C3F5B164CC03}" type="presParOf" srcId="{90849BAD-BDD8-40EE-A229-3F8B38FDEB58}" destId="{634D714D-A352-4951-B9F9-B902EA9F9D15}" srcOrd="2" destOrd="0" presId="urn:microsoft.com/office/officeart/2005/8/layout/list1"/>
    <dgm:cxn modelId="{A5217672-B204-4645-94D3-F532B23DA3FF}" type="presParOf" srcId="{90849BAD-BDD8-40EE-A229-3F8B38FDEB58}" destId="{B4D07B8A-70F5-46FA-B4ED-7D34FE98EAE1}" srcOrd="3" destOrd="0" presId="urn:microsoft.com/office/officeart/2005/8/layout/list1"/>
    <dgm:cxn modelId="{B3D3211B-8156-404D-9529-04B228A07905}" type="presParOf" srcId="{90849BAD-BDD8-40EE-A229-3F8B38FDEB58}" destId="{99A98904-8E68-4964-BC50-80B6617C24A1}" srcOrd="4" destOrd="0" presId="urn:microsoft.com/office/officeart/2005/8/layout/list1"/>
    <dgm:cxn modelId="{89CD8862-8BCB-43E6-90C9-0ECBC17FD4CF}" type="presParOf" srcId="{99A98904-8E68-4964-BC50-80B6617C24A1}" destId="{CA9311DF-46A9-45C6-ADEE-176043420A43}" srcOrd="0" destOrd="0" presId="urn:microsoft.com/office/officeart/2005/8/layout/list1"/>
    <dgm:cxn modelId="{A87145F1-7BAC-40F0-89E9-5A64A3A42456}" type="presParOf" srcId="{99A98904-8E68-4964-BC50-80B6617C24A1}" destId="{93F6CC20-6ADC-43DC-9FFE-DBBA60BAF26E}" srcOrd="1" destOrd="0" presId="urn:microsoft.com/office/officeart/2005/8/layout/list1"/>
    <dgm:cxn modelId="{AEC4E8E2-2051-4CE2-9583-02D42EFE4E44}" type="presParOf" srcId="{90849BAD-BDD8-40EE-A229-3F8B38FDEB58}" destId="{14867AED-13FF-469D-B347-A235129F023A}" srcOrd="5" destOrd="0" presId="urn:microsoft.com/office/officeart/2005/8/layout/list1"/>
    <dgm:cxn modelId="{5F8C7D4F-D161-4555-97EA-0FD7BD3A3858}" type="presParOf" srcId="{90849BAD-BDD8-40EE-A229-3F8B38FDEB58}" destId="{9446E227-B244-4997-9A9B-72EFD99ADBDF}" srcOrd="6" destOrd="0" presId="urn:microsoft.com/office/officeart/2005/8/layout/list1"/>
    <dgm:cxn modelId="{EB0230FD-377E-4A32-926B-E4451F65E474}" type="presParOf" srcId="{90849BAD-BDD8-40EE-A229-3F8B38FDEB58}" destId="{34E52231-C384-4255-A83C-D830632C36A0}" srcOrd="7" destOrd="0" presId="urn:microsoft.com/office/officeart/2005/8/layout/list1"/>
    <dgm:cxn modelId="{E63E7918-25CB-4AE1-AA6E-F588ACDCE406}" type="presParOf" srcId="{90849BAD-BDD8-40EE-A229-3F8B38FDEB58}" destId="{F9581682-FFAC-43CB-B622-D476A8BB4DBB}" srcOrd="8" destOrd="0" presId="urn:microsoft.com/office/officeart/2005/8/layout/list1"/>
    <dgm:cxn modelId="{26174EED-8B20-43E9-8923-8BCA88988BE7}" type="presParOf" srcId="{F9581682-FFAC-43CB-B622-D476A8BB4DBB}" destId="{F35DC738-A7AD-4F9A-8710-303B14E9810D}" srcOrd="0" destOrd="0" presId="urn:microsoft.com/office/officeart/2005/8/layout/list1"/>
    <dgm:cxn modelId="{3366AA03-8C59-4D30-96E7-F95F7E6428C5}" type="presParOf" srcId="{F9581682-FFAC-43CB-B622-D476A8BB4DBB}" destId="{9EBF40BC-B0D8-49A7-B7D5-47AC5F52C4D7}" srcOrd="1" destOrd="0" presId="urn:microsoft.com/office/officeart/2005/8/layout/list1"/>
    <dgm:cxn modelId="{57F95944-F14D-4A1C-B73E-EEFAE21F97C6}" type="presParOf" srcId="{90849BAD-BDD8-40EE-A229-3F8B38FDEB58}" destId="{49FAE053-0F86-4DEC-ACBC-0FC60A854D40}" srcOrd="9" destOrd="0" presId="urn:microsoft.com/office/officeart/2005/8/layout/list1"/>
    <dgm:cxn modelId="{C762FF3F-8C22-40F5-97CD-685C8CA7B92C}" type="presParOf" srcId="{90849BAD-BDD8-40EE-A229-3F8B38FDEB58}" destId="{09F2CB36-3A68-4FA5-AD15-5D14736D1D97}" srcOrd="10" destOrd="0" presId="urn:microsoft.com/office/officeart/2005/8/layout/list1"/>
    <dgm:cxn modelId="{C940E82E-A0BA-44CD-88EC-5CC1D4FDA5EB}" type="presParOf" srcId="{90849BAD-BDD8-40EE-A229-3F8B38FDEB58}" destId="{4158610D-93A2-4A83-9641-6F251C7DE93A}" srcOrd="11" destOrd="0" presId="urn:microsoft.com/office/officeart/2005/8/layout/list1"/>
    <dgm:cxn modelId="{97362F25-6F1D-41BC-A54A-56B898C3911D}" type="presParOf" srcId="{90849BAD-BDD8-40EE-A229-3F8B38FDEB58}" destId="{58A68836-8771-43E2-9ACD-C2E7935DF409}" srcOrd="12" destOrd="0" presId="urn:microsoft.com/office/officeart/2005/8/layout/list1"/>
    <dgm:cxn modelId="{2FBF8071-AA9F-437C-AEF5-A611C61C8A6A}" type="presParOf" srcId="{58A68836-8771-43E2-9ACD-C2E7935DF409}" destId="{53D503FD-123B-4C7B-BB0F-13EDB8840ABC}" srcOrd="0" destOrd="0" presId="urn:microsoft.com/office/officeart/2005/8/layout/list1"/>
    <dgm:cxn modelId="{0B917A7C-F18F-439A-9122-4280C34B18A1}" type="presParOf" srcId="{58A68836-8771-43E2-9ACD-C2E7935DF409}" destId="{CC03A63C-842A-423C-89C9-3C61A03BE468}" srcOrd="1" destOrd="0" presId="urn:microsoft.com/office/officeart/2005/8/layout/list1"/>
    <dgm:cxn modelId="{0AD0011D-EA4D-41FC-A651-1DDCD3443F33}" type="presParOf" srcId="{90849BAD-BDD8-40EE-A229-3F8B38FDEB58}" destId="{E6E61928-6723-4AEE-99AD-F6076779D0A8}" srcOrd="13" destOrd="0" presId="urn:microsoft.com/office/officeart/2005/8/layout/list1"/>
    <dgm:cxn modelId="{4ABA999F-5497-4A33-BB27-42FD7636C64E}" type="presParOf" srcId="{90849BAD-BDD8-40EE-A229-3F8B38FDEB58}" destId="{7E1BB006-9B2E-4E0E-A176-1D1E1C77A53B}" srcOrd="14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E7BEA367-A1B7-4237-A6BC-99DF6553E17E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s-ES"/>
        </a:p>
      </dgm:t>
    </dgm:pt>
    <dgm:pt modelId="{D67504BE-D490-403C-BB01-0992168AD719}">
      <dgm:prSet phldrT="[Texto]" custT="1"/>
      <dgm:spPr>
        <a:solidFill>
          <a:srgbClr val="92D050"/>
        </a:solidFill>
      </dgm:spPr>
      <dgm:t>
        <a:bodyPr/>
        <a:lstStyle/>
        <a:p>
          <a:pPr algn="just"/>
          <a:r>
            <a:rPr lang="es-PE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El efecto de la información de estratos es reducir la variabilidad de los estimadores.</a:t>
          </a:r>
          <a:endParaRPr lang="es-ES" sz="14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CE02F45-4985-44F6-AA70-50E077965995}" type="parTrans" cxnId="{3AF3DC09-6E5D-49FD-8ABB-89BA0388BDD0}">
      <dgm:prSet/>
      <dgm:spPr/>
      <dgm:t>
        <a:bodyPr/>
        <a:lstStyle/>
        <a:p>
          <a:pPr algn="just"/>
          <a:endParaRPr lang="es-ES" sz="14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F205512-0B74-4ED1-8F29-3B24E9C5C93E}" type="sibTrans" cxnId="{3AF3DC09-6E5D-49FD-8ABB-89BA0388BDD0}">
      <dgm:prSet/>
      <dgm:spPr/>
      <dgm:t>
        <a:bodyPr/>
        <a:lstStyle/>
        <a:p>
          <a:pPr algn="just"/>
          <a:endParaRPr lang="es-ES" sz="14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EBDC625-2504-4A1F-B18C-690AE2052019}">
      <dgm:prSet phldrT="[Texto]" custT="1"/>
      <dgm:spPr/>
      <dgm:t>
        <a:bodyPr/>
        <a:lstStyle/>
        <a:p>
          <a:pPr algn="just">
            <a:lnSpc>
              <a:spcPct val="150000"/>
            </a:lnSpc>
            <a:spcAft>
              <a:spcPts val="0"/>
            </a:spcAft>
          </a:pPr>
          <a:r>
            <a:rPr lang="es-PE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Ésta se puede reducir mucho si las unidades dentro de cada estrato son muy homogéneas y heterogéneas entre estratos.</a:t>
          </a:r>
          <a:endParaRPr lang="es-ES" sz="14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E436878-B276-4D55-ABA7-EF2C7EEE5375}" type="parTrans" cxnId="{93458657-5B2F-4B2F-A954-13CECF33029A}">
      <dgm:prSet/>
      <dgm:spPr/>
      <dgm:t>
        <a:bodyPr/>
        <a:lstStyle/>
        <a:p>
          <a:pPr algn="just"/>
          <a:endParaRPr lang="es-ES" sz="14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33A6075-7E1E-410D-A150-B620E1025379}" type="sibTrans" cxnId="{93458657-5B2F-4B2F-A954-13CECF33029A}">
      <dgm:prSet/>
      <dgm:spPr/>
      <dgm:t>
        <a:bodyPr/>
        <a:lstStyle/>
        <a:p>
          <a:pPr algn="just"/>
          <a:endParaRPr lang="es-ES" sz="14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0980743-200D-4794-96A2-737A3497CFA2}">
      <dgm:prSet phldrT="[Texto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pPr algn="just">
            <a:lnSpc>
              <a:spcPct val="150000"/>
            </a:lnSpc>
            <a:spcAft>
              <a:spcPts val="0"/>
            </a:spcAft>
          </a:pPr>
          <a:r>
            <a:rPr lang="es-PE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e pueden usar diferentes diseños de muestra en cada estrato.</a:t>
          </a:r>
          <a:endParaRPr lang="es-ES" sz="14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FE6EACD-B6F0-4A42-9EC5-5D9142D698A1}" type="parTrans" cxnId="{8A1797FA-0BB2-49A1-9DA8-97CE3304EB13}">
      <dgm:prSet/>
      <dgm:spPr/>
      <dgm:t>
        <a:bodyPr/>
        <a:lstStyle/>
        <a:p>
          <a:pPr algn="just"/>
          <a:endParaRPr lang="es-ES" sz="14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B73AF1C-0377-4313-B4AC-4BE822A01F69}" type="sibTrans" cxnId="{8A1797FA-0BB2-49A1-9DA8-97CE3304EB13}">
      <dgm:prSet/>
      <dgm:spPr/>
      <dgm:t>
        <a:bodyPr/>
        <a:lstStyle/>
        <a:p>
          <a:pPr algn="just"/>
          <a:endParaRPr lang="es-ES" sz="14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554CDCF-E36C-4AD7-A5FB-B4307971F346}" type="pres">
      <dgm:prSet presAssocID="{E7BEA367-A1B7-4237-A6BC-99DF6553E17E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s-ES"/>
        </a:p>
      </dgm:t>
    </dgm:pt>
    <dgm:pt modelId="{0658A1B6-32BF-416B-B97D-72B3BE3F961D}" type="pres">
      <dgm:prSet presAssocID="{D67504BE-D490-403C-BB01-0992168AD719}" presName="parentLin" presStyleCnt="0"/>
      <dgm:spPr/>
    </dgm:pt>
    <dgm:pt modelId="{D2D239A2-2FBE-4656-B65B-FC1F2BC0B785}" type="pres">
      <dgm:prSet presAssocID="{D67504BE-D490-403C-BB01-0992168AD719}" presName="parentLeftMargin" presStyleLbl="node1" presStyleIdx="0" presStyleCnt="3"/>
      <dgm:spPr/>
      <dgm:t>
        <a:bodyPr/>
        <a:lstStyle/>
        <a:p>
          <a:endParaRPr lang="es-ES"/>
        </a:p>
      </dgm:t>
    </dgm:pt>
    <dgm:pt modelId="{0E3F3554-B322-45E9-A766-4B5CF99257A2}" type="pres">
      <dgm:prSet presAssocID="{D67504BE-D490-403C-BB01-0992168AD719}" presName="parentText" presStyleLbl="node1" presStyleIdx="0" presStyleCnt="3" custScaleX="135717" custScaleY="71038">
        <dgm:presLayoutVars>
          <dgm:chMax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7269F050-70D7-4F81-B5F2-B8C9D10D4200}" type="pres">
      <dgm:prSet presAssocID="{D67504BE-D490-403C-BB01-0992168AD719}" presName="negativeSpace" presStyleCnt="0"/>
      <dgm:spPr/>
    </dgm:pt>
    <dgm:pt modelId="{020B2E1D-C071-4CB7-99FF-7B144E7D9EA1}" type="pres">
      <dgm:prSet presAssocID="{D67504BE-D490-403C-BB01-0992168AD719}" presName="childText" presStyleLbl="conFgAcc1" presStyleIdx="0" presStyleCnt="3">
        <dgm:presLayoutVars>
          <dgm:bulletEnabled val="1"/>
        </dgm:presLayoutVars>
      </dgm:prSet>
      <dgm:spPr/>
    </dgm:pt>
    <dgm:pt modelId="{582E3638-3462-4058-948C-8B6E12313C78}" type="pres">
      <dgm:prSet presAssocID="{7F205512-0B74-4ED1-8F29-3B24E9C5C93E}" presName="spaceBetweenRectangles" presStyleCnt="0"/>
      <dgm:spPr/>
    </dgm:pt>
    <dgm:pt modelId="{C82F4ABD-2FAB-4970-A99A-AB6464D2DDBA}" type="pres">
      <dgm:prSet presAssocID="{7EBDC625-2504-4A1F-B18C-690AE2052019}" presName="parentLin" presStyleCnt="0"/>
      <dgm:spPr/>
    </dgm:pt>
    <dgm:pt modelId="{530FCBBD-73E7-4E65-977D-FB1DE006FD31}" type="pres">
      <dgm:prSet presAssocID="{7EBDC625-2504-4A1F-B18C-690AE2052019}" presName="parentLeftMargin" presStyleLbl="node1" presStyleIdx="0" presStyleCnt="3"/>
      <dgm:spPr/>
      <dgm:t>
        <a:bodyPr/>
        <a:lstStyle/>
        <a:p>
          <a:endParaRPr lang="es-ES"/>
        </a:p>
      </dgm:t>
    </dgm:pt>
    <dgm:pt modelId="{35F1A1C1-FD2D-4B2C-9D38-22414031761F}" type="pres">
      <dgm:prSet presAssocID="{7EBDC625-2504-4A1F-B18C-690AE2052019}" presName="parentText" presStyleLbl="node1" presStyleIdx="1" presStyleCnt="3" custScaleX="142857" custScaleY="71038">
        <dgm:presLayoutVars>
          <dgm:chMax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B30092B0-4410-42AA-B48F-0FE51C2D50DE}" type="pres">
      <dgm:prSet presAssocID="{7EBDC625-2504-4A1F-B18C-690AE2052019}" presName="negativeSpace" presStyleCnt="0"/>
      <dgm:spPr/>
    </dgm:pt>
    <dgm:pt modelId="{A175DEF4-FF25-4921-B34A-69321D609E9A}" type="pres">
      <dgm:prSet presAssocID="{7EBDC625-2504-4A1F-B18C-690AE2052019}" presName="childText" presStyleLbl="conFgAcc1" presStyleIdx="1" presStyleCnt="3">
        <dgm:presLayoutVars>
          <dgm:bulletEnabled val="1"/>
        </dgm:presLayoutVars>
      </dgm:prSet>
      <dgm:spPr/>
    </dgm:pt>
    <dgm:pt modelId="{D28676BB-CB43-4BAC-8608-C58FF22B3254}" type="pres">
      <dgm:prSet presAssocID="{233A6075-7E1E-410D-A150-B620E1025379}" presName="spaceBetweenRectangles" presStyleCnt="0"/>
      <dgm:spPr/>
    </dgm:pt>
    <dgm:pt modelId="{CB676496-FBB8-40E6-8F82-C475EC1FA43E}" type="pres">
      <dgm:prSet presAssocID="{80980743-200D-4794-96A2-737A3497CFA2}" presName="parentLin" presStyleCnt="0"/>
      <dgm:spPr/>
    </dgm:pt>
    <dgm:pt modelId="{305C2FCD-7111-494E-988C-0F496E400D6B}" type="pres">
      <dgm:prSet presAssocID="{80980743-200D-4794-96A2-737A3497CFA2}" presName="parentLeftMargin" presStyleLbl="node1" presStyleIdx="1" presStyleCnt="3"/>
      <dgm:spPr/>
      <dgm:t>
        <a:bodyPr/>
        <a:lstStyle/>
        <a:p>
          <a:endParaRPr lang="es-ES"/>
        </a:p>
      </dgm:t>
    </dgm:pt>
    <dgm:pt modelId="{E7ED2259-AAC8-47B3-8290-6D25A94F10B7}" type="pres">
      <dgm:prSet presAssocID="{80980743-200D-4794-96A2-737A3497CFA2}" presName="parentText" presStyleLbl="node1" presStyleIdx="2" presStyleCnt="3" custScaleX="142857" custScaleY="71038">
        <dgm:presLayoutVars>
          <dgm:chMax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97BCE000-B986-4C4D-B187-35D7C6006D64}" type="pres">
      <dgm:prSet presAssocID="{80980743-200D-4794-96A2-737A3497CFA2}" presName="negativeSpace" presStyleCnt="0"/>
      <dgm:spPr/>
    </dgm:pt>
    <dgm:pt modelId="{6A16DB55-3CF0-4391-A975-35D1DD135082}" type="pres">
      <dgm:prSet presAssocID="{80980743-200D-4794-96A2-737A3497CFA2}" presName="childText" presStyleLbl="conFgAcc1" presStyleIdx="2" presStyleCnt="3">
        <dgm:presLayoutVars>
          <dgm:bulletEnabled val="1"/>
        </dgm:presLayoutVars>
      </dgm:prSet>
      <dgm:spPr/>
    </dgm:pt>
  </dgm:ptLst>
  <dgm:cxnLst>
    <dgm:cxn modelId="{B58FA88D-ADA4-45CC-A11A-696ADE2AB527}" type="presOf" srcId="{80980743-200D-4794-96A2-737A3497CFA2}" destId="{E7ED2259-AAC8-47B3-8290-6D25A94F10B7}" srcOrd="1" destOrd="0" presId="urn:microsoft.com/office/officeart/2005/8/layout/list1"/>
    <dgm:cxn modelId="{8A1797FA-0BB2-49A1-9DA8-97CE3304EB13}" srcId="{E7BEA367-A1B7-4237-A6BC-99DF6553E17E}" destId="{80980743-200D-4794-96A2-737A3497CFA2}" srcOrd="2" destOrd="0" parTransId="{1FE6EACD-B6F0-4A42-9EC5-5D9142D698A1}" sibTransId="{7B73AF1C-0377-4313-B4AC-4BE822A01F69}"/>
    <dgm:cxn modelId="{A22D1B96-80EA-4F8D-B49E-5DFC23F4712A}" type="presOf" srcId="{80980743-200D-4794-96A2-737A3497CFA2}" destId="{305C2FCD-7111-494E-988C-0F496E400D6B}" srcOrd="0" destOrd="0" presId="urn:microsoft.com/office/officeart/2005/8/layout/list1"/>
    <dgm:cxn modelId="{3F49A704-B4C7-46F9-B587-E9FDDE539E42}" type="presOf" srcId="{7EBDC625-2504-4A1F-B18C-690AE2052019}" destId="{530FCBBD-73E7-4E65-977D-FB1DE006FD31}" srcOrd="0" destOrd="0" presId="urn:microsoft.com/office/officeart/2005/8/layout/list1"/>
    <dgm:cxn modelId="{85CF1220-6795-44E2-AD02-E3E9316CF9E4}" type="presOf" srcId="{E7BEA367-A1B7-4237-A6BC-99DF6553E17E}" destId="{C554CDCF-E36C-4AD7-A5FB-B4307971F346}" srcOrd="0" destOrd="0" presId="urn:microsoft.com/office/officeart/2005/8/layout/list1"/>
    <dgm:cxn modelId="{9830113B-6B94-45B6-A901-31B31C5FDA69}" type="presOf" srcId="{D67504BE-D490-403C-BB01-0992168AD719}" destId="{0E3F3554-B322-45E9-A766-4B5CF99257A2}" srcOrd="1" destOrd="0" presId="urn:microsoft.com/office/officeart/2005/8/layout/list1"/>
    <dgm:cxn modelId="{3AF3DC09-6E5D-49FD-8ABB-89BA0388BDD0}" srcId="{E7BEA367-A1B7-4237-A6BC-99DF6553E17E}" destId="{D67504BE-D490-403C-BB01-0992168AD719}" srcOrd="0" destOrd="0" parTransId="{CCE02F45-4985-44F6-AA70-50E077965995}" sibTransId="{7F205512-0B74-4ED1-8F29-3B24E9C5C93E}"/>
    <dgm:cxn modelId="{93458657-5B2F-4B2F-A954-13CECF33029A}" srcId="{E7BEA367-A1B7-4237-A6BC-99DF6553E17E}" destId="{7EBDC625-2504-4A1F-B18C-690AE2052019}" srcOrd="1" destOrd="0" parTransId="{BE436878-B276-4D55-ABA7-EF2C7EEE5375}" sibTransId="{233A6075-7E1E-410D-A150-B620E1025379}"/>
    <dgm:cxn modelId="{8BC6698B-73DC-4D2E-9D5A-DF7987AB1660}" type="presOf" srcId="{7EBDC625-2504-4A1F-B18C-690AE2052019}" destId="{35F1A1C1-FD2D-4B2C-9D38-22414031761F}" srcOrd="1" destOrd="0" presId="urn:microsoft.com/office/officeart/2005/8/layout/list1"/>
    <dgm:cxn modelId="{24D0A7B0-F727-4654-B5FE-A62D6CDCCE34}" type="presOf" srcId="{D67504BE-D490-403C-BB01-0992168AD719}" destId="{D2D239A2-2FBE-4656-B65B-FC1F2BC0B785}" srcOrd="0" destOrd="0" presId="urn:microsoft.com/office/officeart/2005/8/layout/list1"/>
    <dgm:cxn modelId="{43513DDF-83FC-4A8F-A663-3479E2DF2E93}" type="presParOf" srcId="{C554CDCF-E36C-4AD7-A5FB-B4307971F346}" destId="{0658A1B6-32BF-416B-B97D-72B3BE3F961D}" srcOrd="0" destOrd="0" presId="urn:microsoft.com/office/officeart/2005/8/layout/list1"/>
    <dgm:cxn modelId="{34B71489-9917-48BF-A803-0A0A118E2992}" type="presParOf" srcId="{0658A1B6-32BF-416B-B97D-72B3BE3F961D}" destId="{D2D239A2-2FBE-4656-B65B-FC1F2BC0B785}" srcOrd="0" destOrd="0" presId="urn:microsoft.com/office/officeart/2005/8/layout/list1"/>
    <dgm:cxn modelId="{21A8BB69-B8AF-4838-AC0D-DDFC303AF23F}" type="presParOf" srcId="{0658A1B6-32BF-416B-B97D-72B3BE3F961D}" destId="{0E3F3554-B322-45E9-A766-4B5CF99257A2}" srcOrd="1" destOrd="0" presId="urn:microsoft.com/office/officeart/2005/8/layout/list1"/>
    <dgm:cxn modelId="{B59D9E95-2194-49E7-83D3-1295B7072C32}" type="presParOf" srcId="{C554CDCF-E36C-4AD7-A5FB-B4307971F346}" destId="{7269F050-70D7-4F81-B5F2-B8C9D10D4200}" srcOrd="1" destOrd="0" presId="urn:microsoft.com/office/officeart/2005/8/layout/list1"/>
    <dgm:cxn modelId="{CA0BDA8A-5260-4354-8DC0-14EE879AE44C}" type="presParOf" srcId="{C554CDCF-E36C-4AD7-A5FB-B4307971F346}" destId="{020B2E1D-C071-4CB7-99FF-7B144E7D9EA1}" srcOrd="2" destOrd="0" presId="urn:microsoft.com/office/officeart/2005/8/layout/list1"/>
    <dgm:cxn modelId="{67FA5603-BF75-4676-842A-38C02E3427EB}" type="presParOf" srcId="{C554CDCF-E36C-4AD7-A5FB-B4307971F346}" destId="{582E3638-3462-4058-948C-8B6E12313C78}" srcOrd="3" destOrd="0" presId="urn:microsoft.com/office/officeart/2005/8/layout/list1"/>
    <dgm:cxn modelId="{C3B6D979-2F87-46D6-B2A0-70F55AF95B42}" type="presParOf" srcId="{C554CDCF-E36C-4AD7-A5FB-B4307971F346}" destId="{C82F4ABD-2FAB-4970-A99A-AB6464D2DDBA}" srcOrd="4" destOrd="0" presId="urn:microsoft.com/office/officeart/2005/8/layout/list1"/>
    <dgm:cxn modelId="{E4BE7B84-4824-4FA5-AD09-18E105964905}" type="presParOf" srcId="{C82F4ABD-2FAB-4970-A99A-AB6464D2DDBA}" destId="{530FCBBD-73E7-4E65-977D-FB1DE006FD31}" srcOrd="0" destOrd="0" presId="urn:microsoft.com/office/officeart/2005/8/layout/list1"/>
    <dgm:cxn modelId="{DAE0E063-3492-40D9-B960-8C36B74B023E}" type="presParOf" srcId="{C82F4ABD-2FAB-4970-A99A-AB6464D2DDBA}" destId="{35F1A1C1-FD2D-4B2C-9D38-22414031761F}" srcOrd="1" destOrd="0" presId="urn:microsoft.com/office/officeart/2005/8/layout/list1"/>
    <dgm:cxn modelId="{525639EE-FAFA-4191-8E87-80F69E3B9282}" type="presParOf" srcId="{C554CDCF-E36C-4AD7-A5FB-B4307971F346}" destId="{B30092B0-4410-42AA-B48F-0FE51C2D50DE}" srcOrd="5" destOrd="0" presId="urn:microsoft.com/office/officeart/2005/8/layout/list1"/>
    <dgm:cxn modelId="{136949A3-F4F6-494C-AF05-CAA0DA97528F}" type="presParOf" srcId="{C554CDCF-E36C-4AD7-A5FB-B4307971F346}" destId="{A175DEF4-FF25-4921-B34A-69321D609E9A}" srcOrd="6" destOrd="0" presId="urn:microsoft.com/office/officeart/2005/8/layout/list1"/>
    <dgm:cxn modelId="{246B0691-6C3A-4EBE-BD39-7067B4DF9E75}" type="presParOf" srcId="{C554CDCF-E36C-4AD7-A5FB-B4307971F346}" destId="{D28676BB-CB43-4BAC-8608-C58FF22B3254}" srcOrd="7" destOrd="0" presId="urn:microsoft.com/office/officeart/2005/8/layout/list1"/>
    <dgm:cxn modelId="{15C8A831-D92F-46E3-A167-9F3D2DBB6BEC}" type="presParOf" srcId="{C554CDCF-E36C-4AD7-A5FB-B4307971F346}" destId="{CB676496-FBB8-40E6-8F82-C475EC1FA43E}" srcOrd="8" destOrd="0" presId="urn:microsoft.com/office/officeart/2005/8/layout/list1"/>
    <dgm:cxn modelId="{6AC83EC3-4C34-4469-8A8B-5C08FB7E4904}" type="presParOf" srcId="{CB676496-FBB8-40E6-8F82-C475EC1FA43E}" destId="{305C2FCD-7111-494E-988C-0F496E400D6B}" srcOrd="0" destOrd="0" presId="urn:microsoft.com/office/officeart/2005/8/layout/list1"/>
    <dgm:cxn modelId="{ED805C89-5F34-49C8-8394-06D8C93FCB01}" type="presParOf" srcId="{CB676496-FBB8-40E6-8F82-C475EC1FA43E}" destId="{E7ED2259-AAC8-47B3-8290-6D25A94F10B7}" srcOrd="1" destOrd="0" presId="urn:microsoft.com/office/officeart/2005/8/layout/list1"/>
    <dgm:cxn modelId="{E9F602A0-292C-4622-A995-0C311FCD0164}" type="presParOf" srcId="{C554CDCF-E36C-4AD7-A5FB-B4307971F346}" destId="{97BCE000-B986-4C4D-B187-35D7C6006D64}" srcOrd="9" destOrd="0" presId="urn:microsoft.com/office/officeart/2005/8/layout/list1"/>
    <dgm:cxn modelId="{91A7C04D-0319-4172-AA58-9772912325E4}" type="presParOf" srcId="{C554CDCF-E36C-4AD7-A5FB-B4307971F346}" destId="{6A16DB55-3CF0-4391-A975-35D1DD135082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52C80F55-C81E-449D-8F63-1350419587B0}" type="doc">
      <dgm:prSet loTypeId="urn:microsoft.com/office/officeart/2005/8/layout/gear1" loCatId="relationship" qsTypeId="urn:microsoft.com/office/officeart/2005/8/quickstyle/simple1" qsCatId="simple" csTypeId="urn:microsoft.com/office/officeart/2005/8/colors/colorful5" csCatId="colorful" phldr="1"/>
      <dgm:spPr/>
    </dgm:pt>
    <dgm:pt modelId="{3A059E09-61C8-48FA-B888-FB3ED487C8B6}">
      <dgm:prSet phldrT="[Texto]" custT="1"/>
      <dgm:spPr>
        <a:solidFill>
          <a:srgbClr val="D8164D"/>
        </a:solidFill>
      </dgm:spPr>
      <dgm:t>
        <a:bodyPr/>
        <a:lstStyle/>
        <a:p>
          <a:r>
            <a:rPr lang="es-E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Independencia entre estratos al seleccionar la muestra</a:t>
          </a:r>
        </a:p>
      </dgm:t>
    </dgm:pt>
    <dgm:pt modelId="{08CB6BB5-2F7B-4B0B-9418-5343D7E7A9E6}" type="parTrans" cxnId="{A605A2F2-0E6A-4877-B8B0-8288E90514C5}">
      <dgm:prSet/>
      <dgm:spPr/>
      <dgm:t>
        <a:bodyPr/>
        <a:lstStyle/>
        <a:p>
          <a:endParaRPr lang="es-ES" sz="16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4545F16-128B-447A-8CC1-86C6644B1B55}" type="sibTrans" cxnId="{A605A2F2-0E6A-4877-B8B0-8288E90514C5}">
      <dgm:prSet/>
      <dgm:spPr>
        <a:solidFill>
          <a:srgbClr val="FF5050"/>
        </a:solidFill>
      </dgm:spPr>
      <dgm:t>
        <a:bodyPr/>
        <a:lstStyle/>
        <a:p>
          <a:endParaRPr lang="es-ES" sz="16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B77E11B-77F4-4917-8527-FDCD83898A26}">
      <dgm:prSet phldrT="[Texto]" custT="1"/>
      <dgm:spPr>
        <a:solidFill>
          <a:srgbClr val="FFC000"/>
        </a:solidFill>
      </dgm:spPr>
      <dgm:t>
        <a:bodyPr/>
        <a:lstStyle/>
        <a:p>
          <a:r>
            <a:rPr lang="es-E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eterogeneidad entre estratos</a:t>
          </a:r>
        </a:p>
      </dgm:t>
    </dgm:pt>
    <dgm:pt modelId="{D28D50CA-6A1C-42DE-8DAF-B7DE506F6160}" type="parTrans" cxnId="{148F7E9A-6807-4E73-9CDB-08B483556941}">
      <dgm:prSet/>
      <dgm:spPr/>
      <dgm:t>
        <a:bodyPr/>
        <a:lstStyle/>
        <a:p>
          <a:endParaRPr lang="es-ES" sz="16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C455309-97B1-48B0-9858-7B11E908FC85}" type="sibTrans" cxnId="{148F7E9A-6807-4E73-9CDB-08B483556941}">
      <dgm:prSet/>
      <dgm:spPr/>
      <dgm:t>
        <a:bodyPr/>
        <a:lstStyle/>
        <a:p>
          <a:endParaRPr lang="es-ES" sz="16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999A621-DB7B-4F1E-BD58-10EA0B789AFA}">
      <dgm:prSet phldrT="[Texto]" custT="1"/>
      <dgm:spPr>
        <a:solidFill>
          <a:srgbClr val="669900"/>
        </a:solidFill>
      </dgm:spPr>
      <dgm:t>
        <a:bodyPr/>
        <a:lstStyle/>
        <a:p>
          <a:r>
            <a:rPr lang="es-E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omogeneidad entre elementos de un mismo estrato</a:t>
          </a:r>
        </a:p>
      </dgm:t>
    </dgm:pt>
    <dgm:pt modelId="{BD1EE991-CFE7-4D50-9E26-E124740EE2EB}" type="parTrans" cxnId="{C4C23FFB-231D-4A63-A3FF-4143E89E14BA}">
      <dgm:prSet/>
      <dgm:spPr/>
      <dgm:t>
        <a:bodyPr/>
        <a:lstStyle/>
        <a:p>
          <a:endParaRPr lang="es-ES" sz="16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79D8D64-E7E5-4550-AA63-5C96956C9526}" type="sibTrans" cxnId="{C4C23FFB-231D-4A63-A3FF-4143E89E14BA}">
      <dgm:prSet/>
      <dgm:spPr/>
      <dgm:t>
        <a:bodyPr/>
        <a:lstStyle/>
        <a:p>
          <a:endParaRPr lang="es-ES" sz="16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61F9ECE-C691-4F7E-A160-5D17FF3260FA}" type="pres">
      <dgm:prSet presAssocID="{52C80F55-C81E-449D-8F63-1350419587B0}" presName="composite" presStyleCnt="0">
        <dgm:presLayoutVars>
          <dgm:chMax val="3"/>
          <dgm:animLvl val="lvl"/>
          <dgm:resizeHandles val="exact"/>
        </dgm:presLayoutVars>
      </dgm:prSet>
      <dgm:spPr/>
    </dgm:pt>
    <dgm:pt modelId="{2B588D6C-16EF-4F0B-934B-12E9C3BD1EBA}" type="pres">
      <dgm:prSet presAssocID="{3A059E09-61C8-48FA-B888-FB3ED487C8B6}" presName="gear1" presStyleLbl="node1" presStyleIdx="0" presStyleCnt="3" custLinFactNeighborX="-640" custLinFactNeighborY="21377">
        <dgm:presLayoutVars>
          <dgm:chMax val="1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E3AA9ADF-F847-4193-9816-7B68E05ABAA5}" type="pres">
      <dgm:prSet presAssocID="{3A059E09-61C8-48FA-B888-FB3ED487C8B6}" presName="gear1srcNode" presStyleLbl="node1" presStyleIdx="0" presStyleCnt="3"/>
      <dgm:spPr/>
      <dgm:t>
        <a:bodyPr/>
        <a:lstStyle/>
        <a:p>
          <a:endParaRPr lang="es-ES"/>
        </a:p>
      </dgm:t>
    </dgm:pt>
    <dgm:pt modelId="{973A3691-21E7-4948-AD18-61E26CF9BD43}" type="pres">
      <dgm:prSet presAssocID="{3A059E09-61C8-48FA-B888-FB3ED487C8B6}" presName="gear1dstNode" presStyleLbl="node1" presStyleIdx="0" presStyleCnt="3"/>
      <dgm:spPr/>
      <dgm:t>
        <a:bodyPr/>
        <a:lstStyle/>
        <a:p>
          <a:endParaRPr lang="es-ES"/>
        </a:p>
      </dgm:t>
    </dgm:pt>
    <dgm:pt modelId="{CDF53031-3C97-49E5-9D8D-344E77102F88}" type="pres">
      <dgm:prSet presAssocID="{8B77E11B-77F4-4917-8527-FDCD83898A26}" presName="gear2" presStyleLbl="node1" presStyleIdx="1" presStyleCnt="3" custScaleX="148377" custScaleY="116451" custLinFactNeighborX="-27259" custLinFactNeighborY="34682">
        <dgm:presLayoutVars>
          <dgm:chMax val="1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DCD4C8A6-6390-4994-802F-22FFDF4AA0F2}" type="pres">
      <dgm:prSet presAssocID="{8B77E11B-77F4-4917-8527-FDCD83898A26}" presName="gear2srcNode" presStyleLbl="node1" presStyleIdx="1" presStyleCnt="3"/>
      <dgm:spPr/>
      <dgm:t>
        <a:bodyPr/>
        <a:lstStyle/>
        <a:p>
          <a:endParaRPr lang="es-ES"/>
        </a:p>
      </dgm:t>
    </dgm:pt>
    <dgm:pt modelId="{07C3488E-8232-4552-9C76-FF117E8FC063}" type="pres">
      <dgm:prSet presAssocID="{8B77E11B-77F4-4917-8527-FDCD83898A26}" presName="gear2dstNode" presStyleLbl="node1" presStyleIdx="1" presStyleCnt="3"/>
      <dgm:spPr/>
      <dgm:t>
        <a:bodyPr/>
        <a:lstStyle/>
        <a:p>
          <a:endParaRPr lang="es-ES"/>
        </a:p>
      </dgm:t>
    </dgm:pt>
    <dgm:pt modelId="{21632780-C36D-4E53-987C-41D96681D7D9}" type="pres">
      <dgm:prSet presAssocID="{9999A621-DB7B-4F1E-BD58-10EA0B789AFA}" presName="gear3" presStyleLbl="node1" presStyleIdx="2" presStyleCnt="3" custScaleX="153804" custScaleY="147047" custLinFactNeighborX="41" custLinFactNeighborY="1496"/>
      <dgm:spPr/>
      <dgm:t>
        <a:bodyPr/>
        <a:lstStyle/>
        <a:p>
          <a:endParaRPr lang="es-ES"/>
        </a:p>
      </dgm:t>
    </dgm:pt>
    <dgm:pt modelId="{F89B0AE2-0A7C-4EEE-B9CF-32AAB26AE87D}" type="pres">
      <dgm:prSet presAssocID="{9999A621-DB7B-4F1E-BD58-10EA0B789AFA}" presName="gear3tx" presStyleLbl="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8A644F9B-2B50-4739-90E4-F753ED4B41BD}" type="pres">
      <dgm:prSet presAssocID="{9999A621-DB7B-4F1E-BD58-10EA0B789AFA}" presName="gear3srcNode" presStyleLbl="node1" presStyleIdx="2" presStyleCnt="3"/>
      <dgm:spPr/>
      <dgm:t>
        <a:bodyPr/>
        <a:lstStyle/>
        <a:p>
          <a:endParaRPr lang="es-ES"/>
        </a:p>
      </dgm:t>
    </dgm:pt>
    <dgm:pt modelId="{E80228CC-2BB1-421F-8594-95F177BAAC64}" type="pres">
      <dgm:prSet presAssocID="{9999A621-DB7B-4F1E-BD58-10EA0B789AFA}" presName="gear3dstNode" presStyleLbl="node1" presStyleIdx="2" presStyleCnt="3"/>
      <dgm:spPr/>
      <dgm:t>
        <a:bodyPr/>
        <a:lstStyle/>
        <a:p>
          <a:endParaRPr lang="es-ES"/>
        </a:p>
      </dgm:t>
    </dgm:pt>
    <dgm:pt modelId="{50A26D71-9E11-40DC-86DC-E5F11490CABA}" type="pres">
      <dgm:prSet presAssocID="{54545F16-128B-447A-8CC1-86C6644B1B55}" presName="connector1" presStyleLbl="sibTrans2D1" presStyleIdx="0" presStyleCnt="3"/>
      <dgm:spPr/>
      <dgm:t>
        <a:bodyPr/>
        <a:lstStyle/>
        <a:p>
          <a:endParaRPr lang="es-ES"/>
        </a:p>
      </dgm:t>
    </dgm:pt>
    <dgm:pt modelId="{20A999E1-10D3-49F5-98BB-1EFE9AE6C628}" type="pres">
      <dgm:prSet presAssocID="{AC455309-97B1-48B0-9858-7B11E908FC85}" presName="connector2" presStyleLbl="sibTrans2D1" presStyleIdx="1" presStyleCnt="3"/>
      <dgm:spPr/>
      <dgm:t>
        <a:bodyPr/>
        <a:lstStyle/>
        <a:p>
          <a:endParaRPr lang="es-ES"/>
        </a:p>
      </dgm:t>
    </dgm:pt>
    <dgm:pt modelId="{7574D553-4D4D-4DB9-A4D4-336FC765DA2B}" type="pres">
      <dgm:prSet presAssocID="{979D8D64-E7E5-4550-AA63-5C96956C9526}" presName="connector3" presStyleLbl="sibTrans2D1" presStyleIdx="2" presStyleCnt="3"/>
      <dgm:spPr/>
      <dgm:t>
        <a:bodyPr/>
        <a:lstStyle/>
        <a:p>
          <a:endParaRPr lang="es-ES"/>
        </a:p>
      </dgm:t>
    </dgm:pt>
  </dgm:ptLst>
  <dgm:cxnLst>
    <dgm:cxn modelId="{59050713-4E81-4134-8B3C-57898C2B94D8}" type="presOf" srcId="{52C80F55-C81E-449D-8F63-1350419587B0}" destId="{061F9ECE-C691-4F7E-A160-5D17FF3260FA}" srcOrd="0" destOrd="0" presId="urn:microsoft.com/office/officeart/2005/8/layout/gear1"/>
    <dgm:cxn modelId="{1E8600DE-94FE-4092-9A4D-F24C2E6B8EEC}" type="presOf" srcId="{3A059E09-61C8-48FA-B888-FB3ED487C8B6}" destId="{E3AA9ADF-F847-4193-9816-7B68E05ABAA5}" srcOrd="1" destOrd="0" presId="urn:microsoft.com/office/officeart/2005/8/layout/gear1"/>
    <dgm:cxn modelId="{AB6B59B0-E59D-435A-929B-62E5712EDCC8}" type="presOf" srcId="{9999A621-DB7B-4F1E-BD58-10EA0B789AFA}" destId="{21632780-C36D-4E53-987C-41D96681D7D9}" srcOrd="0" destOrd="0" presId="urn:microsoft.com/office/officeart/2005/8/layout/gear1"/>
    <dgm:cxn modelId="{A86B2534-231E-49EA-B49A-17067186E020}" type="presOf" srcId="{3A059E09-61C8-48FA-B888-FB3ED487C8B6}" destId="{973A3691-21E7-4948-AD18-61E26CF9BD43}" srcOrd="2" destOrd="0" presId="urn:microsoft.com/office/officeart/2005/8/layout/gear1"/>
    <dgm:cxn modelId="{4096C998-EB4B-4B2C-83DF-9E270C81882F}" type="presOf" srcId="{9999A621-DB7B-4F1E-BD58-10EA0B789AFA}" destId="{E80228CC-2BB1-421F-8594-95F177BAAC64}" srcOrd="3" destOrd="0" presId="urn:microsoft.com/office/officeart/2005/8/layout/gear1"/>
    <dgm:cxn modelId="{A6D84764-D481-4513-A97A-87CA15ADAF41}" type="presOf" srcId="{8B77E11B-77F4-4917-8527-FDCD83898A26}" destId="{DCD4C8A6-6390-4994-802F-22FFDF4AA0F2}" srcOrd="1" destOrd="0" presId="urn:microsoft.com/office/officeart/2005/8/layout/gear1"/>
    <dgm:cxn modelId="{148F7E9A-6807-4E73-9CDB-08B483556941}" srcId="{52C80F55-C81E-449D-8F63-1350419587B0}" destId="{8B77E11B-77F4-4917-8527-FDCD83898A26}" srcOrd="1" destOrd="0" parTransId="{D28D50CA-6A1C-42DE-8DAF-B7DE506F6160}" sibTransId="{AC455309-97B1-48B0-9858-7B11E908FC85}"/>
    <dgm:cxn modelId="{C4C23FFB-231D-4A63-A3FF-4143E89E14BA}" srcId="{52C80F55-C81E-449D-8F63-1350419587B0}" destId="{9999A621-DB7B-4F1E-BD58-10EA0B789AFA}" srcOrd="2" destOrd="0" parTransId="{BD1EE991-CFE7-4D50-9E26-E124740EE2EB}" sibTransId="{979D8D64-E7E5-4550-AA63-5C96956C9526}"/>
    <dgm:cxn modelId="{5A34D4BB-2B1B-4B84-BAF3-37E59407FCFC}" type="presOf" srcId="{8B77E11B-77F4-4917-8527-FDCD83898A26}" destId="{CDF53031-3C97-49E5-9D8D-344E77102F88}" srcOrd="0" destOrd="0" presId="urn:microsoft.com/office/officeart/2005/8/layout/gear1"/>
    <dgm:cxn modelId="{26CA6011-D8DC-4ECE-9F4B-D5AD9D7170A5}" type="presOf" srcId="{8B77E11B-77F4-4917-8527-FDCD83898A26}" destId="{07C3488E-8232-4552-9C76-FF117E8FC063}" srcOrd="2" destOrd="0" presId="urn:microsoft.com/office/officeart/2005/8/layout/gear1"/>
    <dgm:cxn modelId="{E0BC9119-F405-436D-80E7-420087F8F93B}" type="presOf" srcId="{54545F16-128B-447A-8CC1-86C6644B1B55}" destId="{50A26D71-9E11-40DC-86DC-E5F11490CABA}" srcOrd="0" destOrd="0" presId="urn:microsoft.com/office/officeart/2005/8/layout/gear1"/>
    <dgm:cxn modelId="{A605A2F2-0E6A-4877-B8B0-8288E90514C5}" srcId="{52C80F55-C81E-449D-8F63-1350419587B0}" destId="{3A059E09-61C8-48FA-B888-FB3ED487C8B6}" srcOrd="0" destOrd="0" parTransId="{08CB6BB5-2F7B-4B0B-9418-5343D7E7A9E6}" sibTransId="{54545F16-128B-447A-8CC1-86C6644B1B55}"/>
    <dgm:cxn modelId="{B347F01A-BCEF-4205-BDEB-1DEBF8BD2B6E}" type="presOf" srcId="{979D8D64-E7E5-4550-AA63-5C96956C9526}" destId="{7574D553-4D4D-4DB9-A4D4-336FC765DA2B}" srcOrd="0" destOrd="0" presId="urn:microsoft.com/office/officeart/2005/8/layout/gear1"/>
    <dgm:cxn modelId="{FB0207C5-6E22-4045-B75D-9ED89860EEF4}" type="presOf" srcId="{9999A621-DB7B-4F1E-BD58-10EA0B789AFA}" destId="{8A644F9B-2B50-4739-90E4-F753ED4B41BD}" srcOrd="2" destOrd="0" presId="urn:microsoft.com/office/officeart/2005/8/layout/gear1"/>
    <dgm:cxn modelId="{C2AAB3E7-9DC4-492D-A11A-F40491009DBA}" type="presOf" srcId="{9999A621-DB7B-4F1E-BD58-10EA0B789AFA}" destId="{F89B0AE2-0A7C-4EEE-B9CF-32AAB26AE87D}" srcOrd="1" destOrd="0" presId="urn:microsoft.com/office/officeart/2005/8/layout/gear1"/>
    <dgm:cxn modelId="{098F3D5A-08E0-4D4E-966E-1DE247B85320}" type="presOf" srcId="{AC455309-97B1-48B0-9858-7B11E908FC85}" destId="{20A999E1-10D3-49F5-98BB-1EFE9AE6C628}" srcOrd="0" destOrd="0" presId="urn:microsoft.com/office/officeart/2005/8/layout/gear1"/>
    <dgm:cxn modelId="{58CDC50F-22C1-4D19-AB97-38EB4006CC56}" type="presOf" srcId="{3A059E09-61C8-48FA-B888-FB3ED487C8B6}" destId="{2B588D6C-16EF-4F0B-934B-12E9C3BD1EBA}" srcOrd="0" destOrd="0" presId="urn:microsoft.com/office/officeart/2005/8/layout/gear1"/>
    <dgm:cxn modelId="{A6E35079-814A-4A05-9188-91895E792EFA}" type="presParOf" srcId="{061F9ECE-C691-4F7E-A160-5D17FF3260FA}" destId="{2B588D6C-16EF-4F0B-934B-12E9C3BD1EBA}" srcOrd="0" destOrd="0" presId="urn:microsoft.com/office/officeart/2005/8/layout/gear1"/>
    <dgm:cxn modelId="{B80959BA-6FCE-4B96-9EF7-5CD60D407C66}" type="presParOf" srcId="{061F9ECE-C691-4F7E-A160-5D17FF3260FA}" destId="{E3AA9ADF-F847-4193-9816-7B68E05ABAA5}" srcOrd="1" destOrd="0" presId="urn:microsoft.com/office/officeart/2005/8/layout/gear1"/>
    <dgm:cxn modelId="{4145723B-EACF-4640-8028-684469B26717}" type="presParOf" srcId="{061F9ECE-C691-4F7E-A160-5D17FF3260FA}" destId="{973A3691-21E7-4948-AD18-61E26CF9BD43}" srcOrd="2" destOrd="0" presId="urn:microsoft.com/office/officeart/2005/8/layout/gear1"/>
    <dgm:cxn modelId="{FCAC86F9-8658-4F75-B385-16BCDB9A8FF2}" type="presParOf" srcId="{061F9ECE-C691-4F7E-A160-5D17FF3260FA}" destId="{CDF53031-3C97-49E5-9D8D-344E77102F88}" srcOrd="3" destOrd="0" presId="urn:microsoft.com/office/officeart/2005/8/layout/gear1"/>
    <dgm:cxn modelId="{8C812DD4-68B1-4A03-BF77-A8EBCC41E86D}" type="presParOf" srcId="{061F9ECE-C691-4F7E-A160-5D17FF3260FA}" destId="{DCD4C8A6-6390-4994-802F-22FFDF4AA0F2}" srcOrd="4" destOrd="0" presId="urn:microsoft.com/office/officeart/2005/8/layout/gear1"/>
    <dgm:cxn modelId="{1F0DC8A2-2E72-4DD7-B768-BE157CE4849C}" type="presParOf" srcId="{061F9ECE-C691-4F7E-A160-5D17FF3260FA}" destId="{07C3488E-8232-4552-9C76-FF117E8FC063}" srcOrd="5" destOrd="0" presId="urn:microsoft.com/office/officeart/2005/8/layout/gear1"/>
    <dgm:cxn modelId="{E2101BD5-40D4-45F1-8C35-7569EA57516F}" type="presParOf" srcId="{061F9ECE-C691-4F7E-A160-5D17FF3260FA}" destId="{21632780-C36D-4E53-987C-41D96681D7D9}" srcOrd="6" destOrd="0" presId="urn:microsoft.com/office/officeart/2005/8/layout/gear1"/>
    <dgm:cxn modelId="{22268EA3-0BAD-44AE-A1B6-B42550C17CCC}" type="presParOf" srcId="{061F9ECE-C691-4F7E-A160-5D17FF3260FA}" destId="{F89B0AE2-0A7C-4EEE-B9CF-32AAB26AE87D}" srcOrd="7" destOrd="0" presId="urn:microsoft.com/office/officeart/2005/8/layout/gear1"/>
    <dgm:cxn modelId="{645C18BE-DB1A-4330-BD93-D56FBE2500E4}" type="presParOf" srcId="{061F9ECE-C691-4F7E-A160-5D17FF3260FA}" destId="{8A644F9B-2B50-4739-90E4-F753ED4B41BD}" srcOrd="8" destOrd="0" presId="urn:microsoft.com/office/officeart/2005/8/layout/gear1"/>
    <dgm:cxn modelId="{268C3387-C7F1-4258-8A39-600D8B4BBE7B}" type="presParOf" srcId="{061F9ECE-C691-4F7E-A160-5D17FF3260FA}" destId="{E80228CC-2BB1-421F-8594-95F177BAAC64}" srcOrd="9" destOrd="0" presId="urn:microsoft.com/office/officeart/2005/8/layout/gear1"/>
    <dgm:cxn modelId="{6CF639B5-E6D0-4ACD-BD4A-4F04B1A621EA}" type="presParOf" srcId="{061F9ECE-C691-4F7E-A160-5D17FF3260FA}" destId="{50A26D71-9E11-40DC-86DC-E5F11490CABA}" srcOrd="10" destOrd="0" presId="urn:microsoft.com/office/officeart/2005/8/layout/gear1"/>
    <dgm:cxn modelId="{51EC605B-5669-4E85-A00D-48539F34ECB9}" type="presParOf" srcId="{061F9ECE-C691-4F7E-A160-5D17FF3260FA}" destId="{20A999E1-10D3-49F5-98BB-1EFE9AE6C628}" srcOrd="11" destOrd="0" presId="urn:microsoft.com/office/officeart/2005/8/layout/gear1"/>
    <dgm:cxn modelId="{39F9874F-2586-487D-AEDD-26F1A25B7FEA}" type="presParOf" srcId="{061F9ECE-C691-4F7E-A160-5D17FF3260FA}" destId="{7574D553-4D4D-4DB9-A4D4-336FC765DA2B}" srcOrd="12" destOrd="0" presId="urn:microsoft.com/office/officeart/2005/8/layout/gear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C21CDDF6-D96B-45C5-B70D-539B37A7AAFA}" type="doc">
      <dgm:prSet loTypeId="urn:microsoft.com/office/officeart/2005/8/layout/cycle8" loCatId="cycle" qsTypeId="urn:microsoft.com/office/officeart/2005/8/quickstyle/simple1" qsCatId="simple" csTypeId="urn:microsoft.com/office/officeart/2005/8/colors/colorful5" csCatId="colorful" phldr="1"/>
      <dgm:spPr/>
    </dgm:pt>
    <dgm:pt modelId="{2128056A-CA36-4CA2-A0D0-61B36014B374}">
      <dgm:prSet phldrT="[Texto]" custT="1"/>
      <dgm:spPr>
        <a:solidFill>
          <a:srgbClr val="FFC000"/>
        </a:solidFill>
      </dgm:spPr>
      <dgm:t>
        <a:bodyPr/>
        <a:lstStyle/>
        <a:p>
          <a:r>
            <a:rPr lang="es-PE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eleccionar la muestra aleatoria (simple con o sin reemplazo, sistemática, </a:t>
          </a:r>
          <a:r>
            <a:rPr lang="es-PE" sz="14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etc</a:t>
          </a:r>
          <a:r>
            <a:rPr lang="es-PE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) de forma independiente en cada estrato</a:t>
          </a:r>
          <a:endParaRPr lang="es-ES" sz="14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2A82CEC-50DD-4E01-A551-E839B8F96DA2}" type="parTrans" cxnId="{E0D7EF6C-5100-4A28-948F-A30C668C627C}">
      <dgm:prSet/>
      <dgm:spPr/>
      <dgm:t>
        <a:bodyPr/>
        <a:lstStyle/>
        <a:p>
          <a:endParaRPr lang="es-ES" sz="16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80CAE18-A524-48A2-8770-02C8E6B04FDD}" type="sibTrans" cxnId="{E0D7EF6C-5100-4A28-948F-A30C668C627C}">
      <dgm:prSet/>
      <dgm:spPr/>
      <dgm:t>
        <a:bodyPr/>
        <a:lstStyle/>
        <a:p>
          <a:endParaRPr lang="es-ES" sz="16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D63CB61-9BC5-4B6D-A8AA-903294FD750A}">
      <dgm:prSet phldrT="[Texto]" custT="1"/>
      <dgm:spPr>
        <a:solidFill>
          <a:srgbClr val="FF5050"/>
        </a:solidFill>
      </dgm:spPr>
      <dgm:t>
        <a:bodyPr/>
        <a:lstStyle/>
        <a:p>
          <a:r>
            <a:rPr lang="es-PE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eleccionar la muestra aleatoria (simple con o sin reemplazo, sistemática, </a:t>
          </a:r>
          <a:r>
            <a:rPr lang="es-PE" sz="14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etc</a:t>
          </a:r>
          <a:r>
            <a:rPr lang="es-PE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) de forma independiente en cada estrato</a:t>
          </a:r>
          <a:endParaRPr lang="es-ES" sz="14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0B0237B-3BB0-41F9-BA73-85CEA5ECDA06}" type="parTrans" cxnId="{888C3A13-33F3-418A-BB66-D16F7C5CADFA}">
      <dgm:prSet/>
      <dgm:spPr/>
      <dgm:t>
        <a:bodyPr/>
        <a:lstStyle/>
        <a:p>
          <a:endParaRPr lang="es-ES" sz="16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245A8CD-7E54-4576-A55A-1D223609F3C9}" type="sibTrans" cxnId="{888C3A13-33F3-418A-BB66-D16F7C5CADFA}">
      <dgm:prSet/>
      <dgm:spPr/>
      <dgm:t>
        <a:bodyPr/>
        <a:lstStyle/>
        <a:p>
          <a:endParaRPr lang="es-ES" sz="16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B599F5F-B358-4453-8A63-009255314DA1}">
      <dgm:prSet phldrT="[Texto]" custT="1"/>
      <dgm:spPr>
        <a:solidFill>
          <a:srgbClr val="669900"/>
        </a:solidFill>
      </dgm:spPr>
      <dgm:t>
        <a:bodyPr/>
        <a:lstStyle/>
        <a:p>
          <a:r>
            <a:rPr lang="es-PE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reparar el marco </a:t>
          </a:r>
          <a:r>
            <a:rPr lang="es-PE" sz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uestral</a:t>
          </a:r>
          <a:r>
            <a:rPr lang="es-PE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tal que contenga la variable que identifica el estrato al que pertenece cada unidad del marco</a:t>
          </a:r>
          <a:endParaRPr lang="es-ES" sz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D14F186-A6DC-4083-97B5-75AAE5E30887}" type="parTrans" cxnId="{CE252563-D33F-49DD-8F8C-6E684767600B}">
      <dgm:prSet/>
      <dgm:spPr/>
      <dgm:t>
        <a:bodyPr/>
        <a:lstStyle/>
        <a:p>
          <a:endParaRPr lang="es-ES" sz="16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53076C8-F948-4819-A76E-749F78F57FD4}" type="sibTrans" cxnId="{CE252563-D33F-49DD-8F8C-6E684767600B}">
      <dgm:prSet/>
      <dgm:spPr/>
      <dgm:t>
        <a:bodyPr/>
        <a:lstStyle/>
        <a:p>
          <a:endParaRPr lang="es-ES" sz="16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6B46B2D-F539-454F-9BBB-9EA0BD494ABA}" type="pres">
      <dgm:prSet presAssocID="{C21CDDF6-D96B-45C5-B70D-539B37A7AAFA}" presName="compositeShape" presStyleCnt="0">
        <dgm:presLayoutVars>
          <dgm:chMax val="7"/>
          <dgm:dir/>
          <dgm:resizeHandles val="exact"/>
        </dgm:presLayoutVars>
      </dgm:prSet>
      <dgm:spPr/>
    </dgm:pt>
    <dgm:pt modelId="{488CDF52-038C-4665-AD42-1AEF10C2D855}" type="pres">
      <dgm:prSet presAssocID="{C21CDDF6-D96B-45C5-B70D-539B37A7AAFA}" presName="wedge1" presStyleLbl="node1" presStyleIdx="0" presStyleCnt="3"/>
      <dgm:spPr/>
      <dgm:t>
        <a:bodyPr/>
        <a:lstStyle/>
        <a:p>
          <a:endParaRPr lang="es-ES"/>
        </a:p>
      </dgm:t>
    </dgm:pt>
    <dgm:pt modelId="{69694975-59B6-43FE-932E-5628C5FB8282}" type="pres">
      <dgm:prSet presAssocID="{C21CDDF6-D96B-45C5-B70D-539B37A7AAFA}" presName="dummy1a" presStyleCnt="0"/>
      <dgm:spPr/>
    </dgm:pt>
    <dgm:pt modelId="{EE5AE75B-5DCC-4A96-8B30-F8B6D6455288}" type="pres">
      <dgm:prSet presAssocID="{C21CDDF6-D96B-45C5-B70D-539B37A7AAFA}" presName="dummy1b" presStyleCnt="0"/>
      <dgm:spPr/>
    </dgm:pt>
    <dgm:pt modelId="{4828776E-5CFB-4BB0-A370-CB99D9063678}" type="pres">
      <dgm:prSet presAssocID="{C21CDDF6-D96B-45C5-B70D-539B37A7AAFA}" presName="wedge1Tx" presStyleLbl="node1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D2DB8421-6DA6-449C-89F6-FE46909A36E5}" type="pres">
      <dgm:prSet presAssocID="{C21CDDF6-D96B-45C5-B70D-539B37A7AAFA}" presName="wedge2" presStyleLbl="node1" presStyleIdx="1" presStyleCnt="3"/>
      <dgm:spPr/>
      <dgm:t>
        <a:bodyPr/>
        <a:lstStyle/>
        <a:p>
          <a:endParaRPr lang="es-ES"/>
        </a:p>
      </dgm:t>
    </dgm:pt>
    <dgm:pt modelId="{024937E9-CAC2-4B31-9F24-FEB8A50ABE5F}" type="pres">
      <dgm:prSet presAssocID="{C21CDDF6-D96B-45C5-B70D-539B37A7AAFA}" presName="dummy2a" presStyleCnt="0"/>
      <dgm:spPr/>
    </dgm:pt>
    <dgm:pt modelId="{D03575C6-F688-4233-9448-FD05AB532A1A}" type="pres">
      <dgm:prSet presAssocID="{C21CDDF6-D96B-45C5-B70D-539B37A7AAFA}" presName="dummy2b" presStyleCnt="0"/>
      <dgm:spPr/>
    </dgm:pt>
    <dgm:pt modelId="{51FAC324-6143-4AFE-B3CB-520FAEFC027B}" type="pres">
      <dgm:prSet presAssocID="{C21CDDF6-D96B-45C5-B70D-539B37A7AAFA}" presName="wedge2Tx" presStyleLbl="node1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B05235C9-DE0F-41A3-8193-BFA8D2721733}" type="pres">
      <dgm:prSet presAssocID="{C21CDDF6-D96B-45C5-B70D-539B37A7AAFA}" presName="wedge3" presStyleLbl="node1" presStyleIdx="2" presStyleCnt="3"/>
      <dgm:spPr/>
      <dgm:t>
        <a:bodyPr/>
        <a:lstStyle/>
        <a:p>
          <a:endParaRPr lang="es-ES"/>
        </a:p>
      </dgm:t>
    </dgm:pt>
    <dgm:pt modelId="{117D5AC1-7335-499E-8DCB-1485F8371AE2}" type="pres">
      <dgm:prSet presAssocID="{C21CDDF6-D96B-45C5-B70D-539B37A7AAFA}" presName="dummy3a" presStyleCnt="0"/>
      <dgm:spPr/>
    </dgm:pt>
    <dgm:pt modelId="{FAE2F196-DEAE-484E-A01E-4CA499729EA8}" type="pres">
      <dgm:prSet presAssocID="{C21CDDF6-D96B-45C5-B70D-539B37A7AAFA}" presName="dummy3b" presStyleCnt="0"/>
      <dgm:spPr/>
    </dgm:pt>
    <dgm:pt modelId="{16C428DF-85A3-4650-B281-68026460B6D5}" type="pres">
      <dgm:prSet presAssocID="{C21CDDF6-D96B-45C5-B70D-539B37A7AAFA}" presName="wedge3Tx" presStyleLbl="node1" presStyleIdx="2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9BF1A417-EF09-4F97-9D86-63526E331FC1}" type="pres">
      <dgm:prSet presAssocID="{D80CAE18-A524-48A2-8770-02C8E6B04FDD}" presName="arrowWedge1" presStyleLbl="fgSibTrans2D1" presStyleIdx="0" presStyleCnt="3"/>
      <dgm:spPr>
        <a:solidFill>
          <a:srgbClr val="FFC000"/>
        </a:solidFill>
      </dgm:spPr>
    </dgm:pt>
    <dgm:pt modelId="{2B7742E0-49DB-45BC-BEE8-A3691B2501F2}" type="pres">
      <dgm:prSet presAssocID="{1245A8CD-7E54-4576-A55A-1D223609F3C9}" presName="arrowWedge2" presStyleLbl="fgSibTrans2D1" presStyleIdx="1" presStyleCnt="3"/>
      <dgm:spPr>
        <a:solidFill>
          <a:srgbClr val="FF5050"/>
        </a:solidFill>
      </dgm:spPr>
    </dgm:pt>
    <dgm:pt modelId="{08E63AAC-F77B-4CBF-85F0-83EBBDC673D6}" type="pres">
      <dgm:prSet presAssocID="{F53076C8-F948-4819-A76E-749F78F57FD4}" presName="arrowWedge3" presStyleLbl="fgSibTrans2D1" presStyleIdx="2" presStyleCnt="3"/>
      <dgm:spPr>
        <a:solidFill>
          <a:srgbClr val="669900"/>
        </a:solidFill>
      </dgm:spPr>
    </dgm:pt>
  </dgm:ptLst>
  <dgm:cxnLst>
    <dgm:cxn modelId="{CE252563-D33F-49DD-8F8C-6E684767600B}" srcId="{C21CDDF6-D96B-45C5-B70D-539B37A7AAFA}" destId="{6B599F5F-B358-4453-8A63-009255314DA1}" srcOrd="2" destOrd="0" parTransId="{3D14F186-A6DC-4083-97B5-75AAE5E30887}" sibTransId="{F53076C8-F948-4819-A76E-749F78F57FD4}"/>
    <dgm:cxn modelId="{F3CA4FAD-AB51-4092-A739-1E286C4112AF}" type="presOf" srcId="{2128056A-CA36-4CA2-A0D0-61B36014B374}" destId="{4828776E-5CFB-4BB0-A370-CB99D9063678}" srcOrd="1" destOrd="0" presId="urn:microsoft.com/office/officeart/2005/8/layout/cycle8"/>
    <dgm:cxn modelId="{888C3A13-33F3-418A-BB66-D16F7C5CADFA}" srcId="{C21CDDF6-D96B-45C5-B70D-539B37A7AAFA}" destId="{6D63CB61-9BC5-4B6D-A8AA-903294FD750A}" srcOrd="1" destOrd="0" parTransId="{80B0237B-3BB0-41F9-BA73-85CEA5ECDA06}" sibTransId="{1245A8CD-7E54-4576-A55A-1D223609F3C9}"/>
    <dgm:cxn modelId="{E0D7EF6C-5100-4A28-948F-A30C668C627C}" srcId="{C21CDDF6-D96B-45C5-B70D-539B37A7AAFA}" destId="{2128056A-CA36-4CA2-A0D0-61B36014B374}" srcOrd="0" destOrd="0" parTransId="{D2A82CEC-50DD-4E01-A551-E839B8F96DA2}" sibTransId="{D80CAE18-A524-48A2-8770-02C8E6B04FDD}"/>
    <dgm:cxn modelId="{D47092C7-FEC2-4AB5-A495-49D251371E60}" type="presOf" srcId="{6B599F5F-B358-4453-8A63-009255314DA1}" destId="{B05235C9-DE0F-41A3-8193-BFA8D2721733}" srcOrd="0" destOrd="0" presId="urn:microsoft.com/office/officeart/2005/8/layout/cycle8"/>
    <dgm:cxn modelId="{18840D0C-C30F-4A51-9EF0-E8AECD4DAD6F}" type="presOf" srcId="{6D63CB61-9BC5-4B6D-A8AA-903294FD750A}" destId="{51FAC324-6143-4AFE-B3CB-520FAEFC027B}" srcOrd="1" destOrd="0" presId="urn:microsoft.com/office/officeart/2005/8/layout/cycle8"/>
    <dgm:cxn modelId="{5AE25992-6C15-4AC9-9EA3-D3A3C4A2D849}" type="presOf" srcId="{6B599F5F-B358-4453-8A63-009255314DA1}" destId="{16C428DF-85A3-4650-B281-68026460B6D5}" srcOrd="1" destOrd="0" presId="urn:microsoft.com/office/officeart/2005/8/layout/cycle8"/>
    <dgm:cxn modelId="{153E006D-F6E0-4558-A376-B364CCD3AC2A}" type="presOf" srcId="{2128056A-CA36-4CA2-A0D0-61B36014B374}" destId="{488CDF52-038C-4665-AD42-1AEF10C2D855}" srcOrd="0" destOrd="0" presId="urn:microsoft.com/office/officeart/2005/8/layout/cycle8"/>
    <dgm:cxn modelId="{C53DA92E-712A-4088-A39B-4503271E4D6E}" type="presOf" srcId="{6D63CB61-9BC5-4B6D-A8AA-903294FD750A}" destId="{D2DB8421-6DA6-449C-89F6-FE46909A36E5}" srcOrd="0" destOrd="0" presId="urn:microsoft.com/office/officeart/2005/8/layout/cycle8"/>
    <dgm:cxn modelId="{0F7B9F73-C2A5-458D-8428-1A81B631A719}" type="presOf" srcId="{C21CDDF6-D96B-45C5-B70D-539B37A7AAFA}" destId="{16B46B2D-F539-454F-9BBB-9EA0BD494ABA}" srcOrd="0" destOrd="0" presId="urn:microsoft.com/office/officeart/2005/8/layout/cycle8"/>
    <dgm:cxn modelId="{AE011505-D490-49DB-9D6E-FDA9D3902871}" type="presParOf" srcId="{16B46B2D-F539-454F-9BBB-9EA0BD494ABA}" destId="{488CDF52-038C-4665-AD42-1AEF10C2D855}" srcOrd="0" destOrd="0" presId="urn:microsoft.com/office/officeart/2005/8/layout/cycle8"/>
    <dgm:cxn modelId="{1F222BE1-D0CE-4527-BB14-CC588FC37B56}" type="presParOf" srcId="{16B46B2D-F539-454F-9BBB-9EA0BD494ABA}" destId="{69694975-59B6-43FE-932E-5628C5FB8282}" srcOrd="1" destOrd="0" presId="urn:microsoft.com/office/officeart/2005/8/layout/cycle8"/>
    <dgm:cxn modelId="{5BC2FB0F-84EA-48FE-8641-EA91B33BDBA5}" type="presParOf" srcId="{16B46B2D-F539-454F-9BBB-9EA0BD494ABA}" destId="{EE5AE75B-5DCC-4A96-8B30-F8B6D6455288}" srcOrd="2" destOrd="0" presId="urn:microsoft.com/office/officeart/2005/8/layout/cycle8"/>
    <dgm:cxn modelId="{89A2FB16-8DB5-448F-9208-5B6D47D40865}" type="presParOf" srcId="{16B46B2D-F539-454F-9BBB-9EA0BD494ABA}" destId="{4828776E-5CFB-4BB0-A370-CB99D9063678}" srcOrd="3" destOrd="0" presId="urn:microsoft.com/office/officeart/2005/8/layout/cycle8"/>
    <dgm:cxn modelId="{06BC97F7-E53D-476D-A074-4C7DE5F60602}" type="presParOf" srcId="{16B46B2D-F539-454F-9BBB-9EA0BD494ABA}" destId="{D2DB8421-6DA6-449C-89F6-FE46909A36E5}" srcOrd="4" destOrd="0" presId="urn:microsoft.com/office/officeart/2005/8/layout/cycle8"/>
    <dgm:cxn modelId="{07808161-C4BE-4A45-95B2-1DFBC079F4D0}" type="presParOf" srcId="{16B46B2D-F539-454F-9BBB-9EA0BD494ABA}" destId="{024937E9-CAC2-4B31-9F24-FEB8A50ABE5F}" srcOrd="5" destOrd="0" presId="urn:microsoft.com/office/officeart/2005/8/layout/cycle8"/>
    <dgm:cxn modelId="{84542062-C60A-422B-B5C6-C95426B87899}" type="presParOf" srcId="{16B46B2D-F539-454F-9BBB-9EA0BD494ABA}" destId="{D03575C6-F688-4233-9448-FD05AB532A1A}" srcOrd="6" destOrd="0" presId="urn:microsoft.com/office/officeart/2005/8/layout/cycle8"/>
    <dgm:cxn modelId="{3CED6BCC-4AAD-408F-A4CE-48D6D8A517AE}" type="presParOf" srcId="{16B46B2D-F539-454F-9BBB-9EA0BD494ABA}" destId="{51FAC324-6143-4AFE-B3CB-520FAEFC027B}" srcOrd="7" destOrd="0" presId="urn:microsoft.com/office/officeart/2005/8/layout/cycle8"/>
    <dgm:cxn modelId="{9BF6D0B0-C1F9-4574-A7EF-2C2814BC483D}" type="presParOf" srcId="{16B46B2D-F539-454F-9BBB-9EA0BD494ABA}" destId="{B05235C9-DE0F-41A3-8193-BFA8D2721733}" srcOrd="8" destOrd="0" presId="urn:microsoft.com/office/officeart/2005/8/layout/cycle8"/>
    <dgm:cxn modelId="{AA0FB55C-227D-4A4C-B44A-09D9120C4029}" type="presParOf" srcId="{16B46B2D-F539-454F-9BBB-9EA0BD494ABA}" destId="{117D5AC1-7335-499E-8DCB-1485F8371AE2}" srcOrd="9" destOrd="0" presId="urn:microsoft.com/office/officeart/2005/8/layout/cycle8"/>
    <dgm:cxn modelId="{68E88ABE-FE89-4B30-961C-CA9EA1399A6A}" type="presParOf" srcId="{16B46B2D-F539-454F-9BBB-9EA0BD494ABA}" destId="{FAE2F196-DEAE-484E-A01E-4CA499729EA8}" srcOrd="10" destOrd="0" presId="urn:microsoft.com/office/officeart/2005/8/layout/cycle8"/>
    <dgm:cxn modelId="{3447D01D-34EC-4080-980F-CCC227B3BFDF}" type="presParOf" srcId="{16B46B2D-F539-454F-9BBB-9EA0BD494ABA}" destId="{16C428DF-85A3-4650-B281-68026460B6D5}" srcOrd="11" destOrd="0" presId="urn:microsoft.com/office/officeart/2005/8/layout/cycle8"/>
    <dgm:cxn modelId="{4293B99D-9953-41AF-A53F-EB4279867D48}" type="presParOf" srcId="{16B46B2D-F539-454F-9BBB-9EA0BD494ABA}" destId="{9BF1A417-EF09-4F97-9D86-63526E331FC1}" srcOrd="12" destOrd="0" presId="urn:microsoft.com/office/officeart/2005/8/layout/cycle8"/>
    <dgm:cxn modelId="{AD012C6E-8DC6-490F-A8D3-E950C584983B}" type="presParOf" srcId="{16B46B2D-F539-454F-9BBB-9EA0BD494ABA}" destId="{2B7742E0-49DB-45BC-BEE8-A3691B2501F2}" srcOrd="13" destOrd="0" presId="urn:microsoft.com/office/officeart/2005/8/layout/cycle8"/>
    <dgm:cxn modelId="{BCACCDB4-B214-489B-9021-828AA3079015}" type="presParOf" srcId="{16B46B2D-F539-454F-9BBB-9EA0BD494ABA}" destId="{08E63AAC-F77B-4CBF-85F0-83EBBDC673D6}" srcOrd="14" destOrd="0" presId="urn:microsoft.com/office/officeart/2005/8/layout/cycle8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F210EB4-4579-4936-A2D6-B3A0CB1CC89F}">
      <dsp:nvSpPr>
        <dsp:cNvPr id="0" name=""/>
        <dsp:cNvSpPr/>
      </dsp:nvSpPr>
      <dsp:spPr>
        <a:xfrm>
          <a:off x="2456901" y="-196214"/>
          <a:ext cx="2119134" cy="2059375"/>
        </a:xfrm>
        <a:prstGeom prst="ellipse">
          <a:avLst/>
        </a:prstGeom>
        <a:solidFill>
          <a:srgbClr val="6699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PE" sz="1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i la selección en cada estrato es aleatoria simple, el muestreo se denomina </a:t>
          </a:r>
          <a:r>
            <a:rPr lang="es-PE" sz="1400" b="1" i="1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uestreo Aleatorio Estratificado (MAE)</a:t>
          </a:r>
          <a:r>
            <a:rPr lang="es-PE" sz="1400" i="1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s-ES" sz="14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767241" y="105374"/>
        <a:ext cx="1498454" cy="1456199"/>
      </dsp:txXfrm>
    </dsp:sp>
    <dsp:sp modelId="{9E4C3DBA-C05C-4277-B8D3-0F5906444BC4}">
      <dsp:nvSpPr>
        <dsp:cNvPr id="0" name=""/>
        <dsp:cNvSpPr/>
      </dsp:nvSpPr>
      <dsp:spPr>
        <a:xfrm rot="2102655">
          <a:off x="4435881" y="1295308"/>
          <a:ext cx="241720" cy="535539"/>
        </a:xfrm>
        <a:prstGeom prst="rightArrow">
          <a:avLst>
            <a:gd name="adj1" fmla="val 60000"/>
            <a:gd name="adj2" fmla="val 50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24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442454" y="1381596"/>
        <a:ext cx="169204" cy="321323"/>
      </dsp:txXfrm>
    </dsp:sp>
    <dsp:sp modelId="{75C31709-EBBF-49AF-AA00-3DC1C46F2C14}">
      <dsp:nvSpPr>
        <dsp:cNvPr id="0" name=""/>
        <dsp:cNvSpPr/>
      </dsp:nvSpPr>
      <dsp:spPr>
        <a:xfrm>
          <a:off x="4536496" y="1296145"/>
          <a:ext cx="2135112" cy="2002949"/>
        </a:xfrm>
        <a:prstGeom prst="ellipse">
          <a:avLst/>
        </a:prstGeom>
        <a:solidFill>
          <a:srgbClr val="FFC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PE" sz="1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u principal objetivo  es mejorar la precisión de las estimaciones reduciendo los errores de muestreo</a:t>
          </a:r>
          <a:endParaRPr lang="es-ES" sz="14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849176" y="1589470"/>
        <a:ext cx="1509752" cy="1416299"/>
      </dsp:txXfrm>
    </dsp:sp>
    <dsp:sp modelId="{BF4A49AF-F5C5-41F2-B3D2-2DC4C963DF5D}">
      <dsp:nvSpPr>
        <dsp:cNvPr id="0" name=""/>
        <dsp:cNvSpPr/>
      </dsp:nvSpPr>
      <dsp:spPr>
        <a:xfrm rot="6728127">
          <a:off x="5043498" y="3146066"/>
          <a:ext cx="213002" cy="535539"/>
        </a:xfrm>
        <a:prstGeom prst="rightArrow">
          <a:avLst>
            <a:gd name="adj1" fmla="val 60000"/>
            <a:gd name="adj2" fmla="val 50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24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10800000">
        <a:off x="5087487" y="3223578"/>
        <a:ext cx="149101" cy="321323"/>
      </dsp:txXfrm>
    </dsp:sp>
    <dsp:sp modelId="{7EF8E727-B847-47F5-A6C7-521E7E4D7F96}">
      <dsp:nvSpPr>
        <dsp:cNvPr id="0" name=""/>
        <dsp:cNvSpPr/>
      </dsp:nvSpPr>
      <dsp:spPr>
        <a:xfrm>
          <a:off x="3608495" y="3552053"/>
          <a:ext cx="2198933" cy="1896920"/>
        </a:xfrm>
        <a:prstGeom prst="ellipse">
          <a:avLst/>
        </a:prstGeom>
        <a:solidFill>
          <a:srgbClr val="92D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PE" sz="12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inimiza la varianza de los estimadores mediante la creación de estratos lo más homogéneos posible entre sus elementos y lo más heterogéneo entre estratos</a:t>
          </a:r>
          <a:endParaRPr lang="es-ES" sz="12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930521" y="3829851"/>
        <a:ext cx="1554881" cy="1341324"/>
      </dsp:txXfrm>
    </dsp:sp>
    <dsp:sp modelId="{455D39F8-EF97-44C4-91C6-14F2192BC157}">
      <dsp:nvSpPr>
        <dsp:cNvPr id="0" name=""/>
        <dsp:cNvSpPr/>
      </dsp:nvSpPr>
      <dsp:spPr>
        <a:xfrm rot="10824652">
          <a:off x="3166179" y="4222808"/>
          <a:ext cx="312601" cy="535539"/>
        </a:xfrm>
        <a:prstGeom prst="rightArrow">
          <a:avLst>
            <a:gd name="adj1" fmla="val 60000"/>
            <a:gd name="adj2" fmla="val 50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24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10800000">
        <a:off x="3259958" y="4330252"/>
        <a:ext cx="218821" cy="321323"/>
      </dsp:txXfrm>
    </dsp:sp>
    <dsp:sp modelId="{04F5AC8D-4CD2-4F86-AF27-9C58E6D6ADED}">
      <dsp:nvSpPr>
        <dsp:cNvPr id="0" name=""/>
        <dsp:cNvSpPr/>
      </dsp:nvSpPr>
      <dsp:spPr>
        <a:xfrm>
          <a:off x="864091" y="3528389"/>
          <a:ext cx="2154678" cy="1904569"/>
        </a:xfrm>
        <a:prstGeom prst="ellipse">
          <a:avLst/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PE" sz="1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Es eficiente en poblaciones heterogéneas</a:t>
          </a:r>
          <a:endParaRPr lang="es-ES" sz="14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179636" y="3807307"/>
        <a:ext cx="1523588" cy="1346733"/>
      </dsp:txXfrm>
    </dsp:sp>
    <dsp:sp modelId="{C505310D-66E1-4EE2-BE4E-C157ACFF1216}">
      <dsp:nvSpPr>
        <dsp:cNvPr id="0" name=""/>
        <dsp:cNvSpPr/>
      </dsp:nvSpPr>
      <dsp:spPr>
        <a:xfrm rot="15450046">
          <a:off x="1564042" y="3060528"/>
          <a:ext cx="243857" cy="535539"/>
        </a:xfrm>
        <a:prstGeom prst="rightArrow">
          <a:avLst>
            <a:gd name="adj1" fmla="val 60000"/>
            <a:gd name="adj2" fmla="val 50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24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10800000">
        <a:off x="1608537" y="3203348"/>
        <a:ext cx="170700" cy="321323"/>
      </dsp:txXfrm>
    </dsp:sp>
    <dsp:sp modelId="{93D38A88-EFD3-4C74-82A6-6E7502A9ED86}">
      <dsp:nvSpPr>
        <dsp:cNvPr id="0" name=""/>
        <dsp:cNvSpPr/>
      </dsp:nvSpPr>
      <dsp:spPr>
        <a:xfrm>
          <a:off x="432047" y="1296148"/>
          <a:ext cx="2010010" cy="1818565"/>
        </a:xfrm>
        <a:prstGeom prst="ellipse">
          <a:avLst/>
        </a:prstGeom>
        <a:solidFill>
          <a:schemeClr val="accent6">
            <a:lumMod val="60000"/>
            <a:lumOff val="4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PE" sz="1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Reduce el costo del muestreo al reducir los tamaños de muestra sin perder precisión</a:t>
          </a:r>
          <a:endParaRPr lang="es-ES" sz="14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26406" y="1562471"/>
        <a:ext cx="1421292" cy="1285919"/>
      </dsp:txXfrm>
    </dsp:sp>
    <dsp:sp modelId="{7338BFC4-C469-4614-AF1A-4032E68F9A37}">
      <dsp:nvSpPr>
        <dsp:cNvPr id="0" name=""/>
        <dsp:cNvSpPr/>
      </dsp:nvSpPr>
      <dsp:spPr>
        <a:xfrm rot="19595037">
          <a:off x="2314538" y="1276859"/>
          <a:ext cx="248123" cy="535539"/>
        </a:xfrm>
        <a:prstGeom prst="rightArrow">
          <a:avLst>
            <a:gd name="adj1" fmla="val 60000"/>
            <a:gd name="adj2" fmla="val 50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24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320690" y="1404464"/>
        <a:ext cx="173686" cy="32132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34D714D-A352-4951-B9F9-B902EA9F9D15}">
      <dsp:nvSpPr>
        <dsp:cNvPr id="0" name=""/>
        <dsp:cNvSpPr/>
      </dsp:nvSpPr>
      <dsp:spPr>
        <a:xfrm>
          <a:off x="0" y="400747"/>
          <a:ext cx="8280920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3DFEAF7-595E-4AB3-8EEA-9D27D64A2832}">
      <dsp:nvSpPr>
        <dsp:cNvPr id="0" name=""/>
        <dsp:cNvSpPr/>
      </dsp:nvSpPr>
      <dsp:spPr>
        <a:xfrm>
          <a:off x="414046" y="31747"/>
          <a:ext cx="7152363" cy="738000"/>
        </a:xfrm>
        <a:prstGeom prst="roundRect">
          <a:avLst/>
        </a:prstGeom>
        <a:solidFill>
          <a:srgbClr val="92D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9099" tIns="0" rIns="219099" bIns="0" numCol="1" spcCol="1270" anchor="ctr" anchorCtr="0">
          <a:noAutofit/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PE" sz="1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onjunto de unidades </a:t>
          </a:r>
          <a:r>
            <a:rPr lang="es-PE" sz="14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uestrales</a:t>
          </a:r>
          <a:r>
            <a:rPr lang="es-PE" sz="1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de la población</a:t>
          </a:r>
          <a:endParaRPr lang="es-ES" sz="14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50072" y="67773"/>
        <a:ext cx="7080311" cy="665948"/>
      </dsp:txXfrm>
    </dsp:sp>
    <dsp:sp modelId="{9446E227-B244-4997-9A9B-72EFD99ADBDF}">
      <dsp:nvSpPr>
        <dsp:cNvPr id="0" name=""/>
        <dsp:cNvSpPr/>
      </dsp:nvSpPr>
      <dsp:spPr>
        <a:xfrm>
          <a:off x="0" y="1534748"/>
          <a:ext cx="8280920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1085675"/>
              <a:satOff val="3732"/>
              <a:lumOff val="-1790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3F6CC20-6ADC-43DC-9FFE-DBBA60BAF26E}">
      <dsp:nvSpPr>
        <dsp:cNvPr id="0" name=""/>
        <dsp:cNvSpPr/>
      </dsp:nvSpPr>
      <dsp:spPr>
        <a:xfrm>
          <a:off x="414046" y="1165748"/>
          <a:ext cx="7115728" cy="738000"/>
        </a:xfrm>
        <a:prstGeom prst="roundRect">
          <a:avLst/>
        </a:prstGeom>
        <a:solidFill>
          <a:srgbClr val="FFC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9099" tIns="0" rIns="219099" bIns="0" numCol="1" spcCol="1270" anchor="ctr" anchorCtr="0">
          <a:noAutofit/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PE" sz="1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on subconjuntos de la población que agrupan unidades</a:t>
          </a:r>
          <a:endParaRPr lang="es-ES" sz="14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50072" y="1201774"/>
        <a:ext cx="7043676" cy="665948"/>
      </dsp:txXfrm>
    </dsp:sp>
    <dsp:sp modelId="{09F2CB36-3A68-4FA5-AD15-5D14736D1D97}">
      <dsp:nvSpPr>
        <dsp:cNvPr id="0" name=""/>
        <dsp:cNvSpPr/>
      </dsp:nvSpPr>
      <dsp:spPr>
        <a:xfrm>
          <a:off x="0" y="2668747"/>
          <a:ext cx="8280920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2171351"/>
              <a:satOff val="7464"/>
              <a:lumOff val="-3581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EBF40BC-B0D8-49A7-B7D5-47AC5F52C4D7}">
      <dsp:nvSpPr>
        <dsp:cNvPr id="0" name=""/>
        <dsp:cNvSpPr/>
      </dsp:nvSpPr>
      <dsp:spPr>
        <a:xfrm>
          <a:off x="414046" y="2299748"/>
          <a:ext cx="7146566" cy="738000"/>
        </a:xfrm>
        <a:prstGeom prst="roundRect">
          <a:avLst/>
        </a:prstGeom>
        <a:solidFill>
          <a:srgbClr val="6699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9099" tIns="0" rIns="219099" bIns="0" numCol="1" spcCol="1270" anchor="ctr" anchorCtr="0">
          <a:noAutofit/>
        </a:bodyPr>
        <a:lstStyle/>
        <a:p>
          <a:pPr lvl="0" algn="just" defTabSz="577850">
            <a:lnSpc>
              <a:spcPct val="150000"/>
            </a:lnSpc>
            <a:spcBef>
              <a:spcPct val="0"/>
            </a:spcBef>
            <a:spcAft>
              <a:spcPts val="0"/>
            </a:spcAft>
          </a:pPr>
          <a:r>
            <a:rPr lang="es-PE" sz="13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ada estrato se muestrea por separado y se obtienen los estimadores (media, total, proporción) para cada estrato, luego se combinan para tener los estimadores de toda la población</a:t>
          </a:r>
          <a:endParaRPr lang="es-ES" sz="13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50072" y="2335774"/>
        <a:ext cx="7074514" cy="665948"/>
      </dsp:txXfrm>
    </dsp:sp>
    <dsp:sp modelId="{7E1BB006-9B2E-4E0E-A176-1D1E1C77A53B}">
      <dsp:nvSpPr>
        <dsp:cNvPr id="0" name=""/>
        <dsp:cNvSpPr/>
      </dsp:nvSpPr>
      <dsp:spPr>
        <a:xfrm>
          <a:off x="0" y="3802748"/>
          <a:ext cx="8280920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3257026"/>
              <a:satOff val="11196"/>
              <a:lumOff val="-5372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C03A63C-842A-423C-89C9-3C61A03BE468}">
      <dsp:nvSpPr>
        <dsp:cNvPr id="0" name=""/>
        <dsp:cNvSpPr/>
      </dsp:nvSpPr>
      <dsp:spPr>
        <a:xfrm>
          <a:off x="414046" y="3433748"/>
          <a:ext cx="7062978" cy="738000"/>
        </a:xfrm>
        <a:prstGeom prst="roundRect">
          <a:avLst/>
        </a:prstGeom>
        <a:solidFill>
          <a:srgbClr val="D8164D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9099" tIns="0" rIns="219099" bIns="0" numCol="1" spcCol="1270" anchor="ctr" anchorCtr="0">
          <a:noAutofit/>
        </a:bodyPr>
        <a:lstStyle/>
        <a:p>
          <a:pPr lvl="0" algn="just" defTabSz="711200">
            <a:lnSpc>
              <a:spcPct val="150000"/>
            </a:lnSpc>
            <a:spcBef>
              <a:spcPct val="0"/>
            </a:spcBef>
            <a:spcAft>
              <a:spcPts val="0"/>
            </a:spcAft>
          </a:pPr>
          <a:r>
            <a:rPr lang="es-ES" sz="16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Forman una partición de la población y se selecciona una muestra en cada estrato en forma independiente </a:t>
          </a:r>
        </a:p>
      </dsp:txBody>
      <dsp:txXfrm>
        <a:off x="450072" y="3469774"/>
        <a:ext cx="6990926" cy="665948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20B2E1D-C071-4CB7-99FF-7B144E7D9EA1}">
      <dsp:nvSpPr>
        <dsp:cNvPr id="0" name=""/>
        <dsp:cNvSpPr/>
      </dsp:nvSpPr>
      <dsp:spPr>
        <a:xfrm>
          <a:off x="0" y="250038"/>
          <a:ext cx="7444985" cy="957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E3F3554-B322-45E9-A766-4B5CF99257A2}">
      <dsp:nvSpPr>
        <dsp:cNvPr id="0" name=""/>
        <dsp:cNvSpPr/>
      </dsp:nvSpPr>
      <dsp:spPr>
        <a:xfrm>
          <a:off x="371885" y="14042"/>
          <a:ext cx="7065970" cy="796875"/>
        </a:xfrm>
        <a:prstGeom prst="roundRect">
          <a:avLst/>
        </a:prstGeom>
        <a:solidFill>
          <a:srgbClr val="92D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6982" tIns="0" rIns="196982" bIns="0" numCol="1" spcCol="1270" anchor="ctr" anchorCtr="0">
          <a:noAutofit/>
        </a:bodyPr>
        <a:lstStyle/>
        <a:p>
          <a:pPr lvl="0" algn="just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PE" sz="1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El efecto de la información de estratos es reducir la variabilidad de los estimadores.</a:t>
          </a:r>
          <a:endParaRPr lang="es-ES" sz="14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10785" y="52942"/>
        <a:ext cx="6988170" cy="719075"/>
      </dsp:txXfrm>
    </dsp:sp>
    <dsp:sp modelId="{A175DEF4-FF25-4921-B34A-69321D609E9A}">
      <dsp:nvSpPr>
        <dsp:cNvPr id="0" name=""/>
        <dsp:cNvSpPr/>
      </dsp:nvSpPr>
      <dsp:spPr>
        <a:xfrm>
          <a:off x="0" y="1648833"/>
          <a:ext cx="7444985" cy="957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1628513"/>
              <a:satOff val="5598"/>
              <a:lumOff val="-26863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5F1A1C1-FD2D-4B2C-9D38-22414031761F}">
      <dsp:nvSpPr>
        <dsp:cNvPr id="0" name=""/>
        <dsp:cNvSpPr/>
      </dsp:nvSpPr>
      <dsp:spPr>
        <a:xfrm>
          <a:off x="354436" y="1412838"/>
          <a:ext cx="7088723" cy="796875"/>
        </a:xfrm>
        <a:prstGeom prst="roundRect">
          <a:avLst/>
        </a:prstGeom>
        <a:solidFill>
          <a:schemeClr val="accent5">
            <a:hueOff val="1628513"/>
            <a:satOff val="5598"/>
            <a:lumOff val="-26863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6982" tIns="0" rIns="196982" bIns="0" numCol="1" spcCol="1270" anchor="ctr" anchorCtr="0">
          <a:noAutofit/>
        </a:bodyPr>
        <a:lstStyle/>
        <a:p>
          <a:pPr lvl="0" algn="just" defTabSz="622300">
            <a:lnSpc>
              <a:spcPct val="150000"/>
            </a:lnSpc>
            <a:spcBef>
              <a:spcPct val="0"/>
            </a:spcBef>
            <a:spcAft>
              <a:spcPts val="0"/>
            </a:spcAft>
          </a:pPr>
          <a:r>
            <a:rPr lang="es-PE" sz="1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Ésta se puede reducir mucho si las unidades dentro de cada estrato son muy homogéneas y heterogéneas entre estratos.</a:t>
          </a:r>
          <a:endParaRPr lang="es-ES" sz="14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93336" y="1451738"/>
        <a:ext cx="7010923" cy="719075"/>
      </dsp:txXfrm>
    </dsp:sp>
    <dsp:sp modelId="{6A16DB55-3CF0-4391-A975-35D1DD135082}">
      <dsp:nvSpPr>
        <dsp:cNvPr id="0" name=""/>
        <dsp:cNvSpPr/>
      </dsp:nvSpPr>
      <dsp:spPr>
        <a:xfrm>
          <a:off x="0" y="3047629"/>
          <a:ext cx="7444985" cy="957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3257026"/>
              <a:satOff val="11196"/>
              <a:lumOff val="-5372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7ED2259-AAC8-47B3-8290-6D25A94F10B7}">
      <dsp:nvSpPr>
        <dsp:cNvPr id="0" name=""/>
        <dsp:cNvSpPr/>
      </dsp:nvSpPr>
      <dsp:spPr>
        <a:xfrm>
          <a:off x="354436" y="2811633"/>
          <a:ext cx="7088723" cy="796875"/>
        </a:xfrm>
        <a:prstGeom prst="roundRect">
          <a:avLst/>
        </a:prstGeom>
        <a:solidFill>
          <a:schemeClr val="accent6">
            <a:lumMod val="60000"/>
            <a:lumOff val="4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6982" tIns="0" rIns="196982" bIns="0" numCol="1" spcCol="1270" anchor="ctr" anchorCtr="0">
          <a:noAutofit/>
        </a:bodyPr>
        <a:lstStyle/>
        <a:p>
          <a:pPr lvl="0" algn="just" defTabSz="622300">
            <a:lnSpc>
              <a:spcPct val="150000"/>
            </a:lnSpc>
            <a:spcBef>
              <a:spcPct val="0"/>
            </a:spcBef>
            <a:spcAft>
              <a:spcPts val="0"/>
            </a:spcAft>
          </a:pPr>
          <a:r>
            <a:rPr lang="es-PE" sz="1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e pueden usar diferentes diseños de muestra en cada estrato.</a:t>
          </a:r>
          <a:endParaRPr lang="es-ES" sz="14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93336" y="2850533"/>
        <a:ext cx="7010923" cy="719075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B588D6C-16EF-4F0B-934B-12E9C3BD1EBA}">
      <dsp:nvSpPr>
        <dsp:cNvPr id="0" name=""/>
        <dsp:cNvSpPr/>
      </dsp:nvSpPr>
      <dsp:spPr>
        <a:xfrm>
          <a:off x="2830494" y="2058238"/>
          <a:ext cx="2235200" cy="2235200"/>
        </a:xfrm>
        <a:prstGeom prst="gear9">
          <a:avLst/>
        </a:prstGeom>
        <a:solidFill>
          <a:srgbClr val="D8164D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6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Independencia entre estratos al seleccionar la muestra</a:t>
          </a:r>
        </a:p>
      </dsp:txBody>
      <dsp:txXfrm>
        <a:off x="3279869" y="2581823"/>
        <a:ext cx="1336450" cy="1148939"/>
      </dsp:txXfrm>
    </dsp:sp>
    <dsp:sp modelId="{CDF53031-3C97-49E5-9D8D-344E77102F88}">
      <dsp:nvSpPr>
        <dsp:cNvPr id="0" name=""/>
        <dsp:cNvSpPr/>
      </dsp:nvSpPr>
      <dsp:spPr>
        <a:xfrm>
          <a:off x="707989" y="1959995"/>
          <a:ext cx="2412016" cy="1893027"/>
        </a:xfrm>
        <a:prstGeom prst="gear6">
          <a:avLst/>
        </a:prstGeom>
        <a:solidFill>
          <a:srgbClr val="FFC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eterogeneidad entre estratos</a:t>
          </a:r>
        </a:p>
      </dsp:txBody>
      <dsp:txXfrm>
        <a:off x="1260005" y="2439451"/>
        <a:ext cx="1307984" cy="934115"/>
      </dsp:txXfrm>
    </dsp:sp>
    <dsp:sp modelId="{21632780-C36D-4E53-987C-41D96681D7D9}">
      <dsp:nvSpPr>
        <dsp:cNvPr id="0" name=""/>
        <dsp:cNvSpPr/>
      </dsp:nvSpPr>
      <dsp:spPr>
        <a:xfrm rot="20700000">
          <a:off x="2007442" y="82627"/>
          <a:ext cx="2489115" cy="2302707"/>
        </a:xfrm>
        <a:prstGeom prst="gear6">
          <a:avLst/>
        </a:prstGeom>
        <a:solidFill>
          <a:srgbClr val="6699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6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omogeneidad entre elementos de un mismo estrato</a:t>
          </a:r>
        </a:p>
      </dsp:txBody>
      <dsp:txXfrm rot="-20700000">
        <a:off x="2564434" y="576622"/>
        <a:ext cx="1375130" cy="1314717"/>
      </dsp:txXfrm>
    </dsp:sp>
    <dsp:sp modelId="{50A26D71-9E11-40DC-86DC-E5F11490CABA}">
      <dsp:nvSpPr>
        <dsp:cNvPr id="0" name=""/>
        <dsp:cNvSpPr/>
      </dsp:nvSpPr>
      <dsp:spPr>
        <a:xfrm>
          <a:off x="2671505" y="1721759"/>
          <a:ext cx="2861056" cy="2861056"/>
        </a:xfrm>
        <a:prstGeom prst="circularArrow">
          <a:avLst>
            <a:gd name="adj1" fmla="val 4687"/>
            <a:gd name="adj2" fmla="val 299029"/>
            <a:gd name="adj3" fmla="val 2513083"/>
            <a:gd name="adj4" fmla="val 15867933"/>
            <a:gd name="adj5" fmla="val 5469"/>
          </a:avLst>
        </a:prstGeom>
        <a:solidFill>
          <a:srgbClr val="FF5050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0A999E1-10D3-49F5-98BB-1EFE9AE6C628}">
      <dsp:nvSpPr>
        <dsp:cNvPr id="0" name=""/>
        <dsp:cNvSpPr/>
      </dsp:nvSpPr>
      <dsp:spPr>
        <a:xfrm>
          <a:off x="1256429" y="1170794"/>
          <a:ext cx="2078736" cy="2078736"/>
        </a:xfrm>
        <a:prstGeom prst="leftCircularArrow">
          <a:avLst>
            <a:gd name="adj1" fmla="val 6452"/>
            <a:gd name="adj2" fmla="val 429999"/>
            <a:gd name="adj3" fmla="val 10489124"/>
            <a:gd name="adj4" fmla="val 14837806"/>
            <a:gd name="adj5" fmla="val 7527"/>
          </a:avLst>
        </a:prstGeom>
        <a:solidFill>
          <a:schemeClr val="accent5">
            <a:hueOff val="1628513"/>
            <a:satOff val="5598"/>
            <a:lumOff val="-26863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574D553-4D4D-4DB9-A4D4-336FC765DA2B}">
      <dsp:nvSpPr>
        <dsp:cNvPr id="0" name=""/>
        <dsp:cNvSpPr/>
      </dsp:nvSpPr>
      <dsp:spPr>
        <a:xfrm>
          <a:off x="2086400" y="60106"/>
          <a:ext cx="2241296" cy="2241296"/>
        </a:xfrm>
        <a:prstGeom prst="circularArrow">
          <a:avLst>
            <a:gd name="adj1" fmla="val 5984"/>
            <a:gd name="adj2" fmla="val 394124"/>
            <a:gd name="adj3" fmla="val 13313824"/>
            <a:gd name="adj4" fmla="val 10508221"/>
            <a:gd name="adj5" fmla="val 6981"/>
          </a:avLst>
        </a:prstGeom>
        <a:solidFill>
          <a:schemeClr val="accent5">
            <a:hueOff val="3257026"/>
            <a:satOff val="11196"/>
            <a:lumOff val="-53726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8CDF52-038C-4665-AD42-1AEF10C2D855}">
      <dsp:nvSpPr>
        <dsp:cNvPr id="0" name=""/>
        <dsp:cNvSpPr/>
      </dsp:nvSpPr>
      <dsp:spPr>
        <a:xfrm>
          <a:off x="1543228" y="291937"/>
          <a:ext cx="3772734" cy="3772734"/>
        </a:xfrm>
        <a:prstGeom prst="pie">
          <a:avLst>
            <a:gd name="adj1" fmla="val 16200000"/>
            <a:gd name="adj2" fmla="val 1800000"/>
          </a:avLst>
        </a:prstGeom>
        <a:solidFill>
          <a:srgbClr val="FFC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PE" sz="1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eleccionar la muestra aleatoria (simple con o sin reemplazo, sistemática, </a:t>
          </a:r>
          <a:r>
            <a:rPr lang="es-PE" sz="14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etc</a:t>
          </a:r>
          <a:r>
            <a:rPr lang="es-PE" sz="1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) de forma independiente en cada estrato</a:t>
          </a:r>
          <a:endParaRPr lang="es-ES" sz="14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531549" y="1091398"/>
        <a:ext cx="1347405" cy="1122837"/>
      </dsp:txXfrm>
    </dsp:sp>
    <dsp:sp modelId="{D2DB8421-6DA6-449C-89F6-FE46909A36E5}">
      <dsp:nvSpPr>
        <dsp:cNvPr id="0" name=""/>
        <dsp:cNvSpPr/>
      </dsp:nvSpPr>
      <dsp:spPr>
        <a:xfrm>
          <a:off x="1465528" y="426678"/>
          <a:ext cx="3772734" cy="3772734"/>
        </a:xfrm>
        <a:prstGeom prst="pie">
          <a:avLst>
            <a:gd name="adj1" fmla="val 1800000"/>
            <a:gd name="adj2" fmla="val 9000000"/>
          </a:avLst>
        </a:prstGeom>
        <a:solidFill>
          <a:srgbClr val="FF5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PE" sz="1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eleccionar la muestra aleatoria (simple con o sin reemplazo, sistemática, </a:t>
          </a:r>
          <a:r>
            <a:rPr lang="es-PE" sz="14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etc</a:t>
          </a:r>
          <a:r>
            <a:rPr lang="es-PE" sz="1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) de forma independiente en cada estrato</a:t>
          </a:r>
          <a:endParaRPr lang="es-ES" sz="14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363798" y="2874464"/>
        <a:ext cx="2021107" cy="988097"/>
      </dsp:txXfrm>
    </dsp:sp>
    <dsp:sp modelId="{B05235C9-DE0F-41A3-8193-BFA8D2721733}">
      <dsp:nvSpPr>
        <dsp:cNvPr id="0" name=""/>
        <dsp:cNvSpPr/>
      </dsp:nvSpPr>
      <dsp:spPr>
        <a:xfrm>
          <a:off x="1387827" y="291937"/>
          <a:ext cx="3772734" cy="3772734"/>
        </a:xfrm>
        <a:prstGeom prst="pie">
          <a:avLst>
            <a:gd name="adj1" fmla="val 9000000"/>
            <a:gd name="adj2" fmla="val 16200000"/>
          </a:avLst>
        </a:prstGeom>
        <a:solidFill>
          <a:srgbClr val="6699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PE" sz="12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reparar el marco </a:t>
          </a:r>
          <a:r>
            <a:rPr lang="es-PE" sz="12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uestral</a:t>
          </a:r>
          <a:r>
            <a:rPr lang="es-PE" sz="12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tal que contenga la variable que identifica el estrato al que pertenece cada unidad del marco</a:t>
          </a:r>
          <a:endParaRPr lang="es-ES" sz="12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824836" y="1091398"/>
        <a:ext cx="1347405" cy="1122837"/>
      </dsp:txXfrm>
    </dsp:sp>
    <dsp:sp modelId="{9BF1A417-EF09-4F97-9D86-63526E331FC1}">
      <dsp:nvSpPr>
        <dsp:cNvPr id="0" name=""/>
        <dsp:cNvSpPr/>
      </dsp:nvSpPr>
      <dsp:spPr>
        <a:xfrm>
          <a:off x="1309989" y="58387"/>
          <a:ext cx="4239835" cy="4239835"/>
        </a:xfrm>
        <a:prstGeom prst="circularArrow">
          <a:avLst>
            <a:gd name="adj1" fmla="val 5085"/>
            <a:gd name="adj2" fmla="val 327528"/>
            <a:gd name="adj3" fmla="val 1472472"/>
            <a:gd name="adj4" fmla="val 16199432"/>
            <a:gd name="adj5" fmla="val 5932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B7742E0-49DB-45BC-BEE8-A3691B2501F2}">
      <dsp:nvSpPr>
        <dsp:cNvPr id="0" name=""/>
        <dsp:cNvSpPr/>
      </dsp:nvSpPr>
      <dsp:spPr>
        <a:xfrm>
          <a:off x="1231977" y="192889"/>
          <a:ext cx="4239835" cy="4239835"/>
        </a:xfrm>
        <a:prstGeom prst="circularArrow">
          <a:avLst>
            <a:gd name="adj1" fmla="val 5085"/>
            <a:gd name="adj2" fmla="val 327528"/>
            <a:gd name="adj3" fmla="val 8671970"/>
            <a:gd name="adj4" fmla="val 1800502"/>
            <a:gd name="adj5" fmla="val 5932"/>
          </a:avLst>
        </a:prstGeom>
        <a:solidFill>
          <a:srgbClr val="FF5050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8E63AAC-F77B-4CBF-85F0-83EBBDC673D6}">
      <dsp:nvSpPr>
        <dsp:cNvPr id="0" name=""/>
        <dsp:cNvSpPr/>
      </dsp:nvSpPr>
      <dsp:spPr>
        <a:xfrm>
          <a:off x="1153966" y="58387"/>
          <a:ext cx="4239835" cy="4239835"/>
        </a:xfrm>
        <a:prstGeom prst="circularArrow">
          <a:avLst>
            <a:gd name="adj1" fmla="val 5085"/>
            <a:gd name="adj2" fmla="val 327528"/>
            <a:gd name="adj3" fmla="val 15873039"/>
            <a:gd name="adj4" fmla="val 9000000"/>
            <a:gd name="adj5" fmla="val 5932"/>
          </a:avLst>
        </a:prstGeom>
        <a:solidFill>
          <a:srgbClr val="669900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gear1">
  <dgm:title val=""/>
  <dgm:desc val=""/>
  <dgm:catLst>
    <dgm:cat type="relationship" pri="3000"/>
    <dgm:cat type="process" pri="28000"/>
    <dgm:cat type="cycle" pri="14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composite">
    <dgm:varLst>
      <dgm:chMax val="3"/>
      <dgm:animLvl val="lvl"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0">
      <dgm:if name="Name1" axis="ch" ptType="node" func="cnt" op="lte" val="1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05"/>
          <dgm:constr type="t" for="ch" forName="gear1" refType="w" fact="0.05"/>
          <dgm:constr type="w" for="ch" forName="gear1srcNode" val="1"/>
          <dgm:constr type="h" for="ch" forName="gear1srcNode" val="1"/>
          <dgm:constr type="l" for="ch" forName="gear1srcNode" refType="w" fact="0.32"/>
          <dgm:constr type="t" for="ch" forName="gear1srcNode"/>
          <dgm:constr type="w" for="ch" forName="gear1dstNode" val="1"/>
          <dgm:constr type="h" for="ch" forName="gear1dstNode" val="1"/>
          <dgm:constr type="r" for="ch" forName="gear1dstNode" refType="w" fact="0.58"/>
          <dgm:constr type="t" for="ch" forName="gear1dstNode" refType="h" fact="0.5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/>
          <dgm:constr type="b" for="ch" forName="gear1ch" refType="h" fact="0.6"/>
        </dgm:constrLst>
      </dgm:if>
      <dgm:if name="Name2" axis="ch" ptType="node" func="cnt" op="equ" val="2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2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2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7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w" fact="0.8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1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0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3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 refType="w" fact="0.34"/>
          <dgm:constr type="t" for="ch" forName="gear2ch" refType="w" fact="0.04"/>
        </dgm:constrLst>
      </dgm:if>
      <dgm:else name="Name3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4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4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95"/>
          <dgm:constr type="diam" for="des" forName="connector1" refType="w" refFor="ch" refForName="gear1" op="equ" fact="1.15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h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3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2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5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/>
          <dgm:constr type="t" for="ch" forName="gear2ch" refType="w" fact="0.58"/>
          <dgm:constr type="w" for="ch" forName="gear3" refType="w" fact="0.48"/>
          <dgm:constr type="h" for="ch" forName="gear3" refType="w" fact="0.48"/>
          <dgm:constr type="l" for="ch" forName="gear3" refType="w" fact="0.31"/>
          <dgm:constr type="t" for="ch" forName="gear3"/>
          <dgm:constr type="w" for="ch" forName="gear3tx" refType="w" fact="0.22"/>
          <dgm:constr type="h" for="ch" forName="gear3tx" refType="w" fact="0.22"/>
          <dgm:constr type="ctrX" for="ch" forName="gear3tx" refType="ctrX" refFor="ch" refForName="gear3"/>
          <dgm:constr type="ctrY" for="ch" forName="gear3tx" refType="ctrY" refFor="ch" refForName="gear3"/>
          <dgm:constr type="w" for="ch" forName="gear3srcNode" val="1"/>
          <dgm:constr type="h" for="ch" forName="gear3srcNode" val="1"/>
          <dgm:constr type="l" for="ch" forName="gear3srcNode" refType="w" fact="0.3"/>
          <dgm:constr type="t" for="ch" forName="gear3srcNode" refType="w" fact="0.25"/>
          <dgm:constr type="w" for="ch" forName="gear3dstNode" val="1"/>
          <dgm:constr type="h" for="ch" forName="gear3dstNode" val="1"/>
          <dgm:constr type="l" for="ch" forName="gear3dstNode" refType="w" fact="0.38"/>
          <dgm:constr type="t" for="ch" forName="gear3dstNode" refType="h" fact="0.05"/>
          <dgm:constr type="diam" for="des" forName="connector3" refType="w" refFor="ch" refForName="gear3" op="equ"/>
          <dgm:constr type="h" for="des" forName="connector3" refType="w" refFor="ch" refForName="gear1" op="equ" fact="0.1"/>
          <dgm:constr type="w" for="ch" forName="gear3ch" refType="w" fact="0.35"/>
          <dgm:constr type="h" for="ch" forName="gear3ch" refType="w" refFor="ch" refForName="gear3ch" fact="0.6"/>
          <dgm:constr type="l" for="ch" forName="gear3ch" refType="w" fact="0.65"/>
          <dgm:constr type="t" for="ch" forName="gear3ch" refType="h" fact="0.13"/>
        </dgm:constrLst>
      </dgm:else>
    </dgm:choose>
    <dgm:ruleLst/>
    <dgm:forEach name="Name4" axis="ch" ptType="node" cnt="1">
      <dgm:layoutNode name="gear1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9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1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1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5">
        <dgm:if name="Name6" axis="ch" ptType="node" func="cnt" op="gte" val="1">
          <dgm:layoutNode name="gear1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7"/>
      </dgm:choose>
    </dgm:forEach>
    <dgm:forEach name="Name8" axis="ch" ptType="node" st="2" cnt="1">
      <dgm:layoutNode name="gear2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6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2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2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9">
        <dgm:if name="Name10" axis="ch" ptType="node" func="cnt" op="gte" val="1">
          <dgm:layoutNode name="gear2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1"/>
      </dgm:choose>
    </dgm:forEach>
    <dgm:forEach name="Name12" axis="ch" ptType="node" st="3" cnt="1">
      <dgm:layoutNode name="gear3" styleLbl="node1">
        <dgm:alg type="sp"/>
        <dgm:shape xmlns:r="http://schemas.openxmlformats.org/officeDocument/2006/relationships" rot="-15" type="gear6" r:blip="">
          <dgm:adjLst/>
        </dgm:shape>
        <dgm:presOf axis="self"/>
        <dgm:constrLst/>
        <dgm:ruleLst/>
      </dgm:layoutNode>
      <dgm:layoutNode name="gear3tx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3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3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13">
        <dgm:if name="Name14" axis="ch" ptType="node" func="cnt" op="gte" val="1">
          <dgm:layoutNode name="gear3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5"/>
      </dgm:choose>
    </dgm:forEach>
    <dgm:forEach name="Name16" axis="ch" ptType="sibTrans" hideLastTrans="0" cnt="1">
      <dgm:layoutNode name="connector1" styleLbl="sibTrans2D1">
        <dgm:alg type="conn">
          <dgm:param type="connRout" val="curve"/>
          <dgm:param type="srcNode" val="gear1srcNode"/>
          <dgm:param type="dstNode" val="gear1dstNode"/>
          <dgm:param type="begPts" val="midR"/>
          <dgm:param type="endPts" val="tCtr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7" axis="ch" ptType="sibTrans" hideLastTrans="0" st="2" cnt="1">
      <dgm:layoutNode name="connector2" styleLbl="sibTrans2D1">
        <dgm:alg type="conn">
          <dgm:param type="connRout" val="curve"/>
          <dgm:param type="srcNode" val="gear2srcNode"/>
          <dgm:param type="dstNode" val="gear2dstNod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8" axis="ch" ptType="sibTrans" hideLastTrans="0" st="3" cnt="1">
      <dgm:layoutNode name="connector3" styleLbl="sibTrans2D1">
        <dgm:alg type="conn">
          <dgm:param type="connRout" val="curve"/>
          <dgm:param type="srcNode" val="gear3srcNode"/>
          <dgm:param type="dstNode" val="gear3dstNod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cycle8">
  <dgm:title val=""/>
  <dgm:desc val=""/>
  <dgm:catLst>
    <dgm:cat type="cycle" pri="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clrData>
  <dgm:layoutNode name="compositeShape">
    <dgm:varLst>
      <dgm:chMax val="7"/>
      <dgm:dir/>
      <dgm:resizeHandles val="exact"/>
    </dgm:varLst>
    <dgm:alg type="composite">
      <dgm:param type="horzAlign" val="ctr"/>
      <dgm:param type="vertAlign" val="mid"/>
      <dgm:param type="ar" val="1"/>
    </dgm:alg>
    <dgm:shape xmlns:r="http://schemas.openxmlformats.org/officeDocument/2006/relationships" r:blip="">
      <dgm:adjLst/>
    </dgm:shape>
    <dgm:presOf/>
    <dgm:choose name="Name0">
      <dgm:if name="Name1" axis="ch" ptType="node" func="cnt" op="equ" val="1">
        <dgm:constrLst>
          <dgm:constr type="l" for="ch" forName="wedge1" refType="w" fact="0.08"/>
          <dgm:constr type="t" for="ch" forName="wedge1" refType="w" fact="0.08"/>
          <dgm:constr type="w" for="ch" forName="wedge1" refType="w" fact="0.84"/>
          <dgm:constr type="h" for="ch" forName="wedge1" refType="h" fact="0.84"/>
          <dgm:constr type="l" for="ch" forName="dummy1a" refType="w" fact="0.5"/>
          <dgm:constr type="t" for="ch" forName="dummy1a" refType="h" fact="0.08"/>
          <dgm:constr type="l" for="ch" forName="dummy1b" refType="w" fact="0.5"/>
          <dgm:constr type="t" for="ch" forName="dummy1b" refType="h" fact="0.08"/>
          <dgm:constr type="l" for="ch" forName="wedge1Tx" refType="w" fact="0.22"/>
          <dgm:constr type="t" for="ch" forName="wedge1Tx" refType="h" fact="0.22"/>
          <dgm:constr type="w" for="ch" forName="wedge1Tx" refType="w" fact="0.56"/>
          <dgm:constr type="h" for="ch" forName="wedge1Tx" refType="h" fact="0.56"/>
          <dgm:constr type="h" for="ch" forName="arrowWedge1single" refType="w" fact="0.08"/>
          <dgm:constr type="diam" for="ch" forName="arrowWedge1single" refType="w" fact="0.84"/>
          <dgm:constr type="l" for="ch" forName="arrowWedge1single" refType="w" fact="0.5"/>
          <dgm:constr type="t" for="ch" forName="arrowWedge1single" refType="w" fact="0.5"/>
          <dgm:constr type="primFontSz" for="ch" ptType="node" op="equ"/>
        </dgm:constrLst>
      </dgm:if>
      <dgm:if name="Name2" axis="ch" ptType="node" func="cnt" op="equ" val="2">
        <dgm:constrLst>
          <dgm:constr type="l" for="ch" forName="wedge1" refType="w" fact="0.1"/>
          <dgm:constr type="t" for="ch" forName="wedge1" refType="w" fact="0.08"/>
          <dgm:constr type="w" for="ch" forName="wedge1" refType="w" fact="0.84"/>
          <dgm:constr type="h" for="ch" forName="wedge1" refType="h" fact="0.84"/>
          <dgm:constr type="l" for="ch" forName="dummy1a" refType="w" fact="0.52"/>
          <dgm:constr type="t" for="ch" forName="dummy1a" refType="h" fact="0.08"/>
          <dgm:constr type="l" for="ch" forName="dummy1b" refType="w" fact="0.52"/>
          <dgm:constr type="t" for="ch" forName="dummy1b" refType="h" fact="0.92"/>
          <dgm:constr type="l" for="ch" forName="wedge1Tx" refType="w" fact="0.559"/>
          <dgm:constr type="t" for="ch" forName="wedge1Tx" refType="h" fact="0.3"/>
          <dgm:constr type="w" for="ch" forName="wedge1Tx" refType="w" fact="0.3"/>
          <dgm:constr type="h" for="ch" forName="wedge1Tx" refType="h" fact="0.4"/>
          <dgm:constr type="l" for="ch" forName="wedge2" refType="w" fact="0.06"/>
          <dgm:constr type="t" for="ch" forName="wedge2" refType="w" fact="0.08"/>
          <dgm:constr type="w" for="ch" forName="wedge2" refType="w" fact="0.84"/>
          <dgm:constr type="h" for="ch" forName="wedge2" refType="h" fact="0.84"/>
          <dgm:constr type="l" for="ch" forName="dummy2a" refType="w" fact="0.48"/>
          <dgm:constr type="t" for="ch" forName="dummy2a" refType="h" fact="0.92"/>
          <dgm:constr type="l" for="ch" forName="dummy2b" refType="w" fact="0.48"/>
          <dgm:constr type="t" for="ch" forName="dummy2b" refType="h" fact="0.08"/>
          <dgm:constr type="r" for="ch" forName="wedge2Tx" refType="w" fact="0.441"/>
          <dgm:constr type="t" for="ch" forName="wedge2Tx" refType="h" fact="0.3"/>
          <dgm:constr type="w" for="ch" forName="wedge2Tx" refType="w" fact="0.3"/>
          <dgm:constr type="h" for="ch" forName="wedge2Tx" refType="h" fact="0.4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primFontSz" for="ch" ptType="node" op="equ"/>
        </dgm:constrLst>
      </dgm:if>
      <dgm:if name="Name3" axis="ch" ptType="node" func="cnt" op="equ" val="3">
        <dgm:constrLst>
          <dgm:constr type="l" for="ch" forName="wedge1" refType="w" fact="0.0973"/>
          <dgm:constr type="t" for="ch" forName="wedge1" refType="w" fact="0.07"/>
          <dgm:constr type="w" for="ch" forName="wedge1" refType="w" fact="0.84"/>
          <dgm:constr type="h" for="ch" forName="wedge1" refType="h" fact="0.84"/>
          <dgm:constr type="l" for="ch" forName="dummy1a" refType="w" fact="0.5173"/>
          <dgm:constr type="t" for="ch" forName="dummy1a" refType="h" fact="0.07"/>
          <dgm:constr type="l" for="ch" forName="dummy1b" refType="w" fact="0.8811"/>
          <dgm:constr type="t" for="ch" forName="dummy1b" refType="h" fact="0.7"/>
          <dgm:constr type="l" for="ch" forName="wedge1Tx" refType="w" fact="0.54"/>
          <dgm:constr type="t" for="ch" forName="wedge1Tx" refType="h" fact="0.248"/>
          <dgm:constr type="w" for="ch" forName="wedge1Tx" refType="w" fact="0.3"/>
          <dgm:constr type="h" for="ch" forName="wedge1Tx" refType="h" fact="0.25"/>
          <dgm:constr type="l" for="ch" forName="wedge2" refType="w" fact="0.08"/>
          <dgm:constr type="t" for="ch" forName="wedge2" refType="w" fact="0.1"/>
          <dgm:constr type="w" for="ch" forName="wedge2" refType="w" fact="0.84"/>
          <dgm:constr type="h" for="ch" forName="wedge2" refType="h" fact="0.84"/>
          <dgm:constr type="l" for="ch" forName="dummy2a" refType="w" fact="0.8637"/>
          <dgm:constr type="t" for="ch" forName="dummy2a" refType="h" fact="0.73"/>
          <dgm:constr type="l" for="ch" forName="dummy2b" refType="w" fact="0.1363"/>
          <dgm:constr type="t" for="ch" forName="dummy2b" refType="h" fact="0.73"/>
          <dgm:constr type="l" for="ch" forName="wedge2Tx" refType="w" fact="0.28"/>
          <dgm:constr type="t" for="ch" forName="wedge2Tx" refType="h" fact="0.645"/>
          <dgm:constr type="w" for="ch" forName="wedge2Tx" refType="w" fact="0.45"/>
          <dgm:constr type="h" for="ch" forName="wedge2Tx" refType="h" fact="0.22"/>
          <dgm:constr type="l" for="ch" forName="wedge3" refType="w" fact="0.0627"/>
          <dgm:constr type="t" for="ch" forName="wedge3" refType="w" fact="0.07"/>
          <dgm:constr type="w" for="ch" forName="wedge3" refType="w" fact="0.84"/>
          <dgm:constr type="h" for="ch" forName="wedge3" refType="h" fact="0.84"/>
          <dgm:constr type="l" for="ch" forName="dummy3a" refType="w" fact="0.1189"/>
          <dgm:constr type="t" for="ch" forName="dummy3a" refType="h" fact="0.7"/>
          <dgm:constr type="l" for="ch" forName="dummy3b" refType="w" fact="0.4827"/>
          <dgm:constr type="t" for="ch" forName="dummy3b" refType="h" fact="0.07"/>
          <dgm:constr type="r" for="ch" forName="wedge3Tx" refType="w" fact="0.46"/>
          <dgm:constr type="t" for="ch" forName="wedge3Tx" refType="h" fact="0.248"/>
          <dgm:constr type="w" for="ch" forName="wedge3Tx" refType="w" fact="0.3"/>
          <dgm:constr type="h" for="ch" forName="wedge3Tx" refType="h" fact="0.25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primFontSz" for="ch" ptType="node" op="equ"/>
        </dgm:constrLst>
      </dgm:if>
      <dgm:if name="Name4" axis="ch" ptType="node" func="cnt" op="equ" val="4">
        <dgm:constrLst>
          <dgm:constr type="l" for="ch" forName="wedge1" refType="w" fact="0.0941"/>
          <dgm:constr type="t" for="ch" forName="wedge1" refType="w" fact="0.0659"/>
          <dgm:constr type="w" for="ch" forName="wedge1" refType="w" fact="0.84"/>
          <dgm:constr type="h" for="ch" forName="wedge1" refType="h" fact="0.84"/>
          <dgm:constr type="l" for="ch" forName="dummy1a" refType="w" fact="0.5141"/>
          <dgm:constr type="t" for="ch" forName="dummy1a" refType="h" fact="0.0659"/>
          <dgm:constr type="l" for="ch" forName="dummy1b" refType="w" fact="0.9341"/>
          <dgm:constr type="t" for="ch" forName="dummy1b" refType="h" fact="0.4859"/>
          <dgm:constr type="l" for="ch" forName="wedge1Tx" refType="w" fact="0.54"/>
          <dgm:constr type="t" for="ch" forName="wedge1Tx" refType="h" fact="0.24"/>
          <dgm:constr type="w" for="ch" forName="wedge1Tx" refType="w" fact="0.31"/>
          <dgm:constr type="h" for="ch" forName="wedge1Tx" refType="h" fact="0.23"/>
          <dgm:constr type="l" for="ch" forName="wedge2" refType="w" fact="0.0941"/>
          <dgm:constr type="t" for="ch" forName="wedge2" refType="w" fact="0.0941"/>
          <dgm:constr type="w" for="ch" forName="wedge2" refType="w" fact="0.84"/>
          <dgm:constr type="h" for="ch" forName="wedge2" refType="h" fact="0.84"/>
          <dgm:constr type="l" for="ch" forName="dummy2a" refType="w" fact="0.9341"/>
          <dgm:constr type="t" for="ch" forName="dummy2a" refType="h" fact="0.5141"/>
          <dgm:constr type="l" for="ch" forName="dummy2b" refType="w" fact="0.5141"/>
          <dgm:constr type="t" for="ch" forName="dummy2b" refType="h" fact="0.9341"/>
          <dgm:constr type="l" for="ch" forName="wedge2Tx" refType="w" fact="0.54"/>
          <dgm:constr type="t" for="ch" forName="wedge2Tx" refType="h" fact="0.53"/>
          <dgm:constr type="w" for="ch" forName="wedge2Tx" refType="w" fact="0.31"/>
          <dgm:constr type="h" for="ch" forName="wedge2Tx" refType="h" fact="0.23"/>
          <dgm:constr type="l" for="ch" forName="wedge3" refType="w" fact="0.0659"/>
          <dgm:constr type="t" for="ch" forName="wedge3" refType="w" fact="0.0941"/>
          <dgm:constr type="w" for="ch" forName="wedge3" refType="w" fact="0.84"/>
          <dgm:constr type="h" for="ch" forName="wedge3" refType="h" fact="0.84"/>
          <dgm:constr type="l" for="ch" forName="dummy3a" refType="w" fact="0.4859"/>
          <dgm:constr type="t" for="ch" forName="dummy3a" refType="h" fact="0.9341"/>
          <dgm:constr type="l" for="ch" forName="dummy3b" refType="w" fact="0.0659"/>
          <dgm:constr type="t" for="ch" forName="dummy3b" refType="h" fact="0.5141"/>
          <dgm:constr type="r" for="ch" forName="wedge3Tx" refType="w" fact="0.46"/>
          <dgm:constr type="t" for="ch" forName="wedge3Tx" refType="h" fact="0.53"/>
          <dgm:constr type="w" for="ch" forName="wedge3Tx" refType="w" fact="0.31"/>
          <dgm:constr type="h" for="ch" forName="wedge3Tx" refType="h" fact="0.23"/>
          <dgm:constr type="l" for="ch" forName="wedge4" refType="w" fact="0.0659"/>
          <dgm:constr type="t" for="ch" forName="wedge4" refType="h" fact="0.0659"/>
          <dgm:constr type="w" for="ch" forName="wedge4" refType="w" fact="0.84"/>
          <dgm:constr type="h" for="ch" forName="wedge4" refType="h" fact="0.84"/>
          <dgm:constr type="l" for="ch" forName="dummy4a" refType="w" fact="0.0659"/>
          <dgm:constr type="t" for="ch" forName="dummy4a" refType="h" fact="0.4859"/>
          <dgm:constr type="l" for="ch" forName="dummy4b" refType="w" fact="0.4859"/>
          <dgm:constr type="t" for="ch" forName="dummy4b" refType="h" fact="0.0659"/>
          <dgm:constr type="r" for="ch" forName="wedge4Tx" refType="w" fact="0.46"/>
          <dgm:constr type="t" for="ch" forName="wedge4Tx" refType="h" fact="0.24"/>
          <dgm:constr type="w" for="ch" forName="wedge4Tx" refType="w" fact="0.31"/>
          <dgm:constr type="h" for="ch" forName="wedge4Tx" refType="h" fact="0.23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h" for="ch" forName="arrowWedge4" refType="w" fact="0.08"/>
          <dgm:constr type="diam" for="ch" forName="arrowWedge4" refType="w" fact="0.84"/>
          <dgm:constr type="l" for="ch" forName="arrowWedge4" refType="w" fact="0.5"/>
          <dgm:constr type="t" for="ch" forName="arrowWedge4" refType="w" fact="0.5"/>
          <dgm:constr type="primFontSz" for="ch" ptType="node" op="equ"/>
        </dgm:constrLst>
      </dgm:if>
      <dgm:if name="Name5" axis="ch" ptType="node" func="cnt" op="equ" val="5">
        <dgm:constrLst>
          <dgm:constr type="l" for="ch" forName="wedge1" refType="w" fact="0.0918"/>
          <dgm:constr type="t" for="ch" forName="wedge1" refType="w" fact="0.0638"/>
          <dgm:constr type="w" for="ch" forName="wedge1" refType="w" fact="0.84"/>
          <dgm:constr type="h" for="ch" forName="wedge1" refType="h" fact="0.84"/>
          <dgm:constr type="l" for="ch" forName="dummy1a" refType="w" fact="0.5118"/>
          <dgm:constr type="t" for="ch" forName="dummy1a" refType="h" fact="0.0638"/>
          <dgm:constr type="l" for="ch" forName="dummy1b" refType="w" fact="0.9112"/>
          <dgm:constr type="t" for="ch" forName="dummy1b" refType="h" fact="0.354"/>
          <dgm:constr type="l" for="ch" forName="wedge1Tx" refType="w" fact="0.53"/>
          <dgm:constr type="t" for="ch" forName="wedge1Tx" refType="h" fact="0.205"/>
          <dgm:constr type="w" for="ch" forName="wedge1Tx" refType="w" fact="0.27"/>
          <dgm:constr type="h" for="ch" forName="wedge1Tx" refType="h" fact="0.18"/>
          <dgm:constr type="l" for="ch" forName="wedge2" refType="w" fact="0.099"/>
          <dgm:constr type="t" for="ch" forName="wedge2" refType="w" fact="0.0862"/>
          <dgm:constr type="w" for="ch" forName="wedge2" refType="w" fact="0.84"/>
          <dgm:constr type="h" for="ch" forName="wedge2" refType="h" fact="0.84"/>
          <dgm:constr type="l" for="ch" forName="dummy2a" refType="w" fact="0.9185"/>
          <dgm:constr type="t" for="ch" forName="dummy2a" refType="h" fact="0.3764"/>
          <dgm:constr type="l" for="ch" forName="dummy2b" refType="w" fact="0.7659"/>
          <dgm:constr type="t" for="ch" forName="dummy2b" refType="h" fact="0.846"/>
          <dgm:constr type="l" for="ch" forName="wedge2Tx" refType="w" fact="0.64"/>
          <dgm:constr type="t" for="ch" forName="wedge2Tx" refType="h" fact="0.47"/>
          <dgm:constr type="w" for="ch" forName="wedge2Tx" refType="w" fact="0.25"/>
          <dgm:constr type="h" for="ch" forName="wedge2Tx" refType="h" fact="0.2"/>
          <dgm:constr type="l" for="ch" forName="wedge3" refType="w" fact="0.08"/>
          <dgm:constr type="t" for="ch" forName="wedge3" refType="w" fact="0.1"/>
          <dgm:constr type="w" for="ch" forName="wedge3" refType="w" fact="0.84"/>
          <dgm:constr type="h" for="ch" forName="wedge3" refType="h" fact="0.84"/>
          <dgm:constr type="l" for="ch" forName="dummy3a" refType="w" fact="0.7469"/>
          <dgm:constr type="t" for="ch" forName="dummy3a" refType="h" fact="0.8598"/>
          <dgm:constr type="l" for="ch" forName="dummy3b" refType="w" fact="0.2531"/>
          <dgm:constr type="t" for="ch" forName="dummy3b" refType="h" fact="0.8598"/>
          <dgm:constr type="l" for="ch" forName="wedge3Tx" refType="w" fact="0.38"/>
          <dgm:constr type="t" for="ch" forName="wedge3Tx" refType="h" fact="0.69"/>
          <dgm:constr type="w" for="ch" forName="wedge3Tx" refType="w" fact="0.24"/>
          <dgm:constr type="h" for="ch" forName="wedge3Tx" refType="h" fact="0.22"/>
          <dgm:constr type="l" for="ch" forName="wedge4" refType="w" fact="0.061"/>
          <dgm:constr type="t" for="ch" forName="wedge4" refType="h" fact="0.0862"/>
          <dgm:constr type="w" for="ch" forName="wedge4" refType="w" fact="0.84"/>
          <dgm:constr type="h" for="ch" forName="wedge4" refType="h" fact="0.84"/>
          <dgm:constr type="l" for="ch" forName="dummy4a" refType="w" fact="0.2341"/>
          <dgm:constr type="t" for="ch" forName="dummy4a" refType="h" fact="0.846"/>
          <dgm:constr type="l" for="ch" forName="dummy4b" refType="w" fact="0.0815"/>
          <dgm:constr type="t" for="ch" forName="dummy4b" refType="h" fact="0.3764"/>
          <dgm:constr type="r" for="ch" forName="wedge4Tx" refType="w" fact="0.36"/>
          <dgm:constr type="t" for="ch" forName="wedge4Tx" refType="h" fact="0.47"/>
          <dgm:constr type="w" for="ch" forName="wedge4Tx" refType="w" fact="0.25"/>
          <dgm:constr type="h" for="ch" forName="wedge4Tx" refType="h" fact="0.2"/>
          <dgm:constr type="l" for="ch" forName="wedge5" refType="w" fact="0.0682"/>
          <dgm:constr type="t" for="ch" forName="wedge5" refType="h" fact="0.0638"/>
          <dgm:constr type="w" for="ch" forName="wedge5" refType="w" fact="0.84"/>
          <dgm:constr type="h" for="ch" forName="wedge5" refType="h" fact="0.84"/>
          <dgm:constr type="l" for="ch" forName="dummy5a" refType="w" fact="0.0888"/>
          <dgm:constr type="t" for="ch" forName="dummy5a" refType="h" fact="0.354"/>
          <dgm:constr type="l" for="ch" forName="dummy5b" refType="w" fact="0.4882"/>
          <dgm:constr type="t" for="ch" forName="dummy5b" refType="h" fact="0.0638"/>
          <dgm:constr type="r" for="ch" forName="wedge5Tx" refType="w" fact="0.47"/>
          <dgm:constr type="t" for="ch" forName="wedge5Tx" refType="h" fact="0.205"/>
          <dgm:constr type="w" for="ch" forName="wedge5Tx" refType="w" fact="0.27"/>
          <dgm:constr type="h" for="ch" forName="wedge5Tx" refType="h" fact="0.18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h" for="ch" forName="arrowWedge4" refType="w" fact="0.08"/>
          <dgm:constr type="diam" for="ch" forName="arrowWedge4" refType="w" fact="0.84"/>
          <dgm:constr type="l" for="ch" forName="arrowWedge4" refType="w" fact="0.5"/>
          <dgm:constr type="t" for="ch" forName="arrowWedge4" refType="w" fact="0.5"/>
          <dgm:constr type="h" for="ch" forName="arrowWedge5" refType="w" fact="0.08"/>
          <dgm:constr type="diam" for="ch" forName="arrowWedge5" refType="w" fact="0.84"/>
          <dgm:constr type="l" for="ch" forName="arrowWedge5" refType="w" fact="0.5"/>
          <dgm:constr type="t" for="ch" forName="arrowWedge5" refType="w" fact="0.5"/>
          <dgm:constr type="primFontSz" for="ch" ptType="node" op="equ"/>
        </dgm:constrLst>
      </dgm:if>
      <dgm:if name="Name6" axis="ch" ptType="node" func="cnt" op="equ" val="6">
        <dgm:constrLst>
          <dgm:constr type="l" for="ch" forName="wedge1" refType="w" fact="0.09"/>
          <dgm:constr type="t" for="ch" forName="wedge1" refType="w" fact="0.0627"/>
          <dgm:constr type="w" for="ch" forName="wedge1" refType="w" fact="0.84"/>
          <dgm:constr type="h" for="ch" forName="wedge1" refType="h" fact="0.84"/>
          <dgm:constr type="l" for="ch" forName="dummy1a" refType="w" fact="0.51"/>
          <dgm:constr type="t" for="ch" forName="dummy1a" refType="h" fact="0.0627"/>
          <dgm:constr type="l" for="ch" forName="dummy1b" refType="w" fact="0.8737"/>
          <dgm:constr type="t" for="ch" forName="dummy1b" refType="h" fact="0.2727"/>
          <dgm:constr type="l" for="ch" forName="wedge1Tx" refType="w" fact="0.53"/>
          <dgm:constr type="t" for="ch" forName="wedge1Tx" refType="h" fact="0.17"/>
          <dgm:constr type="w" for="ch" forName="wedge1Tx" refType="w" fact="0.22"/>
          <dgm:constr type="h" for="ch" forName="wedge1Tx" refType="h" fact="0.17"/>
          <dgm:constr type="l" for="ch" forName="wedge2" refType="w" fact="0.1"/>
          <dgm:constr type="t" for="ch" forName="wedge2" refType="w" fact="0.08"/>
          <dgm:constr type="w" for="ch" forName="wedge2" refType="w" fact="0.84"/>
          <dgm:constr type="h" for="ch" forName="wedge2" refType="h" fact="0.84"/>
          <dgm:constr type="l" for="ch" forName="dummy2a" refType="w" fact="0.8837"/>
          <dgm:constr type="t" for="ch" forName="dummy2a" refType="h" fact="0.29"/>
          <dgm:constr type="l" for="ch" forName="dummy2b" refType="w" fact="0.8837"/>
          <dgm:constr type="t" for="ch" forName="dummy2b" refType="h" fact="0.71"/>
          <dgm:constr type="l" for="ch" forName="wedge2Tx" refType="w" fact="0.67"/>
          <dgm:constr type="t" for="ch" forName="wedge2Tx" refType="h" fact="0.42"/>
          <dgm:constr type="w" for="ch" forName="wedge2Tx" refType="w" fact="0.23"/>
          <dgm:constr type="h" for="ch" forName="wedge2Tx" refType="h" fact="0.165"/>
          <dgm:constr type="l" for="ch" forName="wedge3" refType="w" fact="0.09"/>
          <dgm:constr type="t" for="ch" forName="wedge3" refType="w" fact="0.0973"/>
          <dgm:constr type="w" for="ch" forName="wedge3" refType="w" fact="0.84"/>
          <dgm:constr type="h" for="ch" forName="wedge3" refType="h" fact="0.84"/>
          <dgm:constr type="l" for="ch" forName="dummy3a" refType="w" fact="0.8737"/>
          <dgm:constr type="t" for="ch" forName="dummy3a" refType="h" fact="0.7273"/>
          <dgm:constr type="l" for="ch" forName="dummy3b" refType="w" fact="0.51"/>
          <dgm:constr type="t" for="ch" forName="dummy3b" refType="h" fact="0.9373"/>
          <dgm:constr type="l" for="ch" forName="wedge3Tx" refType="w" fact="0.53"/>
          <dgm:constr type="t" for="ch" forName="wedge3Tx" refType="h" fact="0.665"/>
          <dgm:constr type="w" for="ch" forName="wedge3Tx" refType="w" fact="0.22"/>
          <dgm:constr type="h" for="ch" forName="wedge3Tx" refType="h" fact="0.17"/>
          <dgm:constr type="l" for="ch" forName="wedge4" refType="w" fact="0.07"/>
          <dgm:constr type="t" for="ch" forName="wedge4" refType="h" fact="0.0973"/>
          <dgm:constr type="w" for="ch" forName="wedge4" refType="w" fact="0.84"/>
          <dgm:constr type="h" for="ch" forName="wedge4" refType="h" fact="0.84"/>
          <dgm:constr type="l" for="ch" forName="dummy4a" refType="w" fact="0.49"/>
          <dgm:constr type="t" for="ch" forName="dummy4a" refType="h" fact="0.9373"/>
          <dgm:constr type="l" for="ch" forName="dummy4b" refType="w" fact="0.1263"/>
          <dgm:constr type="t" for="ch" forName="dummy4b" refType="h" fact="0.7273"/>
          <dgm:constr type="r" for="ch" forName="wedge4Tx" refType="w" fact="0.47"/>
          <dgm:constr type="t" for="ch" forName="wedge4Tx" refType="h" fact="0.665"/>
          <dgm:constr type="w" for="ch" forName="wedge4Tx" refType="w" fact="0.22"/>
          <dgm:constr type="h" for="ch" forName="wedge4Tx" refType="h" fact="0.17"/>
          <dgm:constr type="l" for="ch" forName="wedge5" refType="w" fact="0.06"/>
          <dgm:constr type="t" for="ch" forName="wedge5" refType="h" fact="0.08"/>
          <dgm:constr type="w" for="ch" forName="wedge5" refType="w" fact="0.84"/>
          <dgm:constr type="h" for="ch" forName="wedge5" refType="h" fact="0.84"/>
          <dgm:constr type="l" for="ch" forName="dummy5a" refType="w" fact="0.1163"/>
          <dgm:constr type="t" for="ch" forName="dummy5a" refType="h" fact="0.71"/>
          <dgm:constr type="l" for="ch" forName="dummy5b" refType="w" fact="0.1163"/>
          <dgm:constr type="t" for="ch" forName="dummy5b" refType="h" fact="0.29"/>
          <dgm:constr type="r" for="ch" forName="wedge5Tx" refType="w" fact="0.33"/>
          <dgm:constr type="t" for="ch" forName="wedge5Tx" refType="h" fact="0.42"/>
          <dgm:constr type="w" for="ch" forName="wedge5Tx" refType="w" fact="0.23"/>
          <dgm:constr type="h" for="ch" forName="wedge5Tx" refType="h" fact="0.165"/>
          <dgm:constr type="l" for="ch" forName="wedge6" refType="w" fact="0.07"/>
          <dgm:constr type="t" for="ch" forName="wedge6" refType="h" fact="0.0627"/>
          <dgm:constr type="w" for="ch" forName="wedge6" refType="w" fact="0.84"/>
          <dgm:constr type="h" for="ch" forName="wedge6" refType="h" fact="0.84"/>
          <dgm:constr type="l" for="ch" forName="dummy6a" refType="w" fact="0.1263"/>
          <dgm:constr type="t" for="ch" forName="dummy6a" refType="h" fact="0.2727"/>
          <dgm:constr type="l" for="ch" forName="dummy6b" refType="w" fact="0.49"/>
          <dgm:constr type="t" for="ch" forName="dummy6b" refType="h" fact="0.0627"/>
          <dgm:constr type="r" for="ch" forName="wedge6Tx" refType="w" fact="0.47"/>
          <dgm:constr type="t" for="ch" forName="wedge6Tx" refType="h" fact="0.17"/>
          <dgm:constr type="w" for="ch" forName="wedge6Tx" refType="w" fact="0.22"/>
          <dgm:constr type="h" for="ch" forName="wedge6Tx" refType="h" fact="0.17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h" for="ch" forName="arrowWedge4" refType="w" fact="0.08"/>
          <dgm:constr type="diam" for="ch" forName="arrowWedge4" refType="w" fact="0.84"/>
          <dgm:constr type="l" for="ch" forName="arrowWedge4" refType="w" fact="0.5"/>
          <dgm:constr type="t" for="ch" forName="arrowWedge4" refType="w" fact="0.5"/>
          <dgm:constr type="h" for="ch" forName="arrowWedge5" refType="w" fact="0.08"/>
          <dgm:constr type="diam" for="ch" forName="arrowWedge5" refType="w" fact="0.84"/>
          <dgm:constr type="l" for="ch" forName="arrowWedge5" refType="w" fact="0.5"/>
          <dgm:constr type="t" for="ch" forName="arrowWedge5" refType="w" fact="0.5"/>
          <dgm:constr type="h" for="ch" forName="arrowWedge6" refType="w" fact="0.08"/>
          <dgm:constr type="diam" for="ch" forName="arrowWedge6" refType="w" fact="0.84"/>
          <dgm:constr type="l" for="ch" forName="arrowWedge6" refType="w" fact="0.5"/>
          <dgm:constr type="t" for="ch" forName="arrowWedge6" refType="w" fact="0.5"/>
          <dgm:constr type="primFontSz" for="ch" ptType="node" op="equ"/>
        </dgm:constrLst>
      </dgm:if>
      <dgm:else name="Name7">
        <dgm:constrLst>
          <dgm:constr type="l" for="ch" forName="wedge1" refType="w" fact="0.0887"/>
          <dgm:constr type="t" for="ch" forName="wedge1" refType="w" fact="0.062"/>
          <dgm:constr type="w" for="ch" forName="wedge1" refType="w" fact="0.84"/>
          <dgm:constr type="h" for="ch" forName="wedge1" refType="h" fact="0.84"/>
          <dgm:constr type="l" for="ch" forName="dummy1a" refType="w" fact="0.5087"/>
          <dgm:constr type="t" for="ch" forName="dummy1a" refType="h" fact="0.062"/>
          <dgm:constr type="l" for="ch" forName="dummy1b" refType="w" fact="0.837"/>
          <dgm:constr type="t" for="ch" forName="dummy1b" refType="h" fact="0.2201"/>
          <dgm:constr type="l" for="ch" forName="wedge1Tx" refType="w" fact="0.53"/>
          <dgm:constr type="t" for="ch" forName="wedge1Tx" refType="h" fact="0.14"/>
          <dgm:constr type="w" for="ch" forName="wedge1Tx" refType="w" fact="0.2"/>
          <dgm:constr type="h" for="ch" forName="wedge1Tx" refType="h" fact="0.16"/>
          <dgm:constr type="l" for="ch" forName="wedge2" refType="w" fact="0.0995"/>
          <dgm:constr type="t" for="ch" forName="wedge2" refType="w" fact="0.0755"/>
          <dgm:constr type="w" for="ch" forName="wedge2" refType="w" fact="0.84"/>
          <dgm:constr type="h" for="ch" forName="wedge2" refType="h" fact="0.84"/>
          <dgm:constr type="l" for="ch" forName="dummy2a" refType="w" fact="0.8479"/>
          <dgm:constr type="t" for="ch" forName="dummy2a" refType="h" fact="0.2337"/>
          <dgm:constr type="l" for="ch" forName="dummy2b" refType="w" fact="0.929"/>
          <dgm:constr type="t" for="ch" forName="dummy2b" refType="h" fact="0.589"/>
          <dgm:constr type="l" for="ch" forName="wedge2Tx" refType="w" fact="0.67"/>
          <dgm:constr type="t" for="ch" forName="wedge2Tx" refType="h" fact="0.38"/>
          <dgm:constr type="w" for="ch" forName="wedge2Tx" refType="w" fact="0.23"/>
          <dgm:constr type="h" for="ch" forName="wedge2Tx" refType="h" fact="0.14"/>
          <dgm:constr type="l" for="ch" forName="wedge3" refType="w" fact="0.0956"/>
          <dgm:constr type="t" for="ch" forName="wedge3" refType="w" fact="0.0925"/>
          <dgm:constr type="w" for="ch" forName="wedge3" refType="w" fact="0.84"/>
          <dgm:constr type="h" for="ch" forName="wedge3" refType="h" fact="0.84"/>
          <dgm:constr type="l" for="ch" forName="dummy3a" refType="w" fact="0.9251"/>
          <dgm:constr type="t" for="ch" forName="dummy3a" refType="h" fact="0.6059"/>
          <dgm:constr type="l" for="ch" forName="dummy3b" refType="w" fact="0.6979"/>
          <dgm:constr type="t" for="ch" forName="dummy3b" refType="h" fact="0.8909"/>
          <dgm:constr type="l" for="ch" forName="wedge3Tx" refType="w" fact="0.635"/>
          <dgm:constr type="t" for="ch" forName="wedge3Tx" refType="h" fact="0.59"/>
          <dgm:constr type="w" for="ch" forName="wedge3Tx" refType="w" fact="0.2"/>
          <dgm:constr type="h" for="ch" forName="wedge3Tx" refType="h" fact="0.155"/>
          <dgm:constr type="l" for="ch" forName="wedge4" refType="w" fact="0.08"/>
          <dgm:constr type="t" for="ch" forName="wedge4" refType="h" fact="0.1"/>
          <dgm:constr type="w" for="ch" forName="wedge4" refType="w" fact="0.84"/>
          <dgm:constr type="h" for="ch" forName="wedge4" refType="h" fact="0.84"/>
          <dgm:constr type="l" for="ch" forName="dummy4a" refType="w" fact="0.6822"/>
          <dgm:constr type="t" for="ch" forName="dummy4a" refType="h" fact="0.8984"/>
          <dgm:constr type="l" for="ch" forName="dummy4b" refType="w" fact="0.3178"/>
          <dgm:constr type="t" for="ch" forName="dummy4b" refType="h" fact="0.8984"/>
          <dgm:constr type="l" for="ch" forName="wedge4Tx" refType="w" fact="0.4025"/>
          <dgm:constr type="t" for="ch" forName="wedge4Tx" refType="h" fact="0.76"/>
          <dgm:constr type="w" for="ch" forName="wedge4Tx" refType="w" fact="0.195"/>
          <dgm:constr type="h" for="ch" forName="wedge4Tx" refType="h" fact="0.14"/>
          <dgm:constr type="l" for="ch" forName="wedge5" refType="w" fact="0.0644"/>
          <dgm:constr type="t" for="ch" forName="wedge5" refType="h" fact="0.0925"/>
          <dgm:constr type="w" for="ch" forName="wedge5" refType="w" fact="0.84"/>
          <dgm:constr type="h" for="ch" forName="wedge5" refType="h" fact="0.84"/>
          <dgm:constr type="l" for="ch" forName="dummy5a" refType="w" fact="0.3021"/>
          <dgm:constr type="t" for="ch" forName="dummy5a" refType="h" fact="0.8909"/>
          <dgm:constr type="l" for="ch" forName="dummy5b" refType="w" fact="0.0749"/>
          <dgm:constr type="t" for="ch" forName="dummy5b" refType="h" fact="0.6059"/>
          <dgm:constr type="r" for="ch" forName="wedge5Tx" refType="w" fact="0.365"/>
          <dgm:constr type="t" for="ch" forName="wedge5Tx" refType="h" fact="0.59"/>
          <dgm:constr type="w" for="ch" forName="wedge5Tx" refType="w" fact="0.2"/>
          <dgm:constr type="h" for="ch" forName="wedge5Tx" refType="h" fact="0.155"/>
          <dgm:constr type="l" for="ch" forName="wedge6" refType="w" fact="0.0605"/>
          <dgm:constr type="t" for="ch" forName="wedge6" refType="h" fact="0.0755"/>
          <dgm:constr type="w" for="ch" forName="wedge6" refType="w" fact="0.84"/>
          <dgm:constr type="h" for="ch" forName="wedge6" refType="h" fact="0.84"/>
          <dgm:constr type="l" for="ch" forName="dummy6a" refType="w" fact="0.071"/>
          <dgm:constr type="t" for="ch" forName="dummy6a" refType="h" fact="0.589"/>
          <dgm:constr type="l" for="ch" forName="dummy6b" refType="w" fact="0.1521"/>
          <dgm:constr type="t" for="ch" forName="dummy6b" refType="h" fact="0.2337"/>
          <dgm:constr type="r" for="ch" forName="wedge6Tx" refType="w" fact="0.33"/>
          <dgm:constr type="t" for="ch" forName="wedge6Tx" refType="h" fact="0.38"/>
          <dgm:constr type="w" for="ch" forName="wedge6Tx" refType="w" fact="0.23"/>
          <dgm:constr type="h" for="ch" forName="wedge6Tx" refType="h" fact="0.14"/>
          <dgm:constr type="l" for="ch" forName="wedge7" refType="w" fact="0.0713"/>
          <dgm:constr type="t" for="ch" forName="wedge7" refType="h" fact="0.062"/>
          <dgm:constr type="w" for="ch" forName="wedge7" refType="w" fact="0.84"/>
          <dgm:constr type="h" for="ch" forName="wedge7" refType="h" fact="0.84"/>
          <dgm:constr type="l" for="ch" forName="dummy7a" refType="w" fact="0.163"/>
          <dgm:constr type="t" for="ch" forName="dummy7a" refType="h" fact="0.2201"/>
          <dgm:constr type="l" for="ch" forName="dummy7b" refType="w" fact="0.4913"/>
          <dgm:constr type="t" for="ch" forName="dummy7b" refType="h" fact="0.062"/>
          <dgm:constr type="r" for="ch" forName="wedge7Tx" refType="w" fact="0.47"/>
          <dgm:constr type="t" for="ch" forName="wedge7Tx" refType="h" fact="0.14"/>
          <dgm:constr type="w" for="ch" forName="wedge7Tx" refType="w" fact="0.2"/>
          <dgm:constr type="h" for="ch" forName="wedge7Tx" refType="h" fact="0.16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h" for="ch" forName="arrowWedge4" refType="w" fact="0.08"/>
          <dgm:constr type="diam" for="ch" forName="arrowWedge4" refType="w" fact="0.84"/>
          <dgm:constr type="l" for="ch" forName="arrowWedge4" refType="w" fact="0.5"/>
          <dgm:constr type="t" for="ch" forName="arrowWedge4" refType="w" fact="0.5"/>
          <dgm:constr type="h" for="ch" forName="arrowWedge5" refType="w" fact="0.08"/>
          <dgm:constr type="diam" for="ch" forName="arrowWedge5" refType="w" fact="0.84"/>
          <dgm:constr type="l" for="ch" forName="arrowWedge5" refType="w" fact="0.5"/>
          <dgm:constr type="t" for="ch" forName="arrowWedge5" refType="w" fact="0.5"/>
          <dgm:constr type="h" for="ch" forName="arrowWedge6" refType="w" fact="0.08"/>
          <dgm:constr type="diam" for="ch" forName="arrowWedge6" refType="w" fact="0.84"/>
          <dgm:constr type="l" for="ch" forName="arrowWedge6" refType="w" fact="0.5"/>
          <dgm:constr type="t" for="ch" forName="arrowWedge6" refType="w" fact="0.5"/>
          <dgm:constr type="h" for="ch" forName="arrowWedge7" refType="w" fact="0.08"/>
          <dgm:constr type="diam" for="ch" forName="arrowWedge7" refType="w" fact="0.84"/>
          <dgm:constr type="l" for="ch" forName="arrowWedge7" refType="w" fact="0.5"/>
          <dgm:constr type="t" for="ch" forName="arrowWedge7" refType="w" fact="0.5"/>
          <dgm:constr type="primFontSz" for="ch" ptType="node" op="equ"/>
        </dgm:constrLst>
      </dgm:else>
    </dgm:choose>
    <dgm:ruleLst/>
    <dgm:choose name="Name8">
      <dgm:if name="Name9" axis="ch" ptType="node" func="cnt" op="gte" val="1">
        <dgm:layoutNode name="wedge1">
          <dgm:alg type="sp"/>
          <dgm:choose name="Name10">
            <dgm:if name="Name11" axis="ch" ptType="node" func="cnt" op="equ" val="1">
              <dgm:shape xmlns:r="http://schemas.openxmlformats.org/officeDocument/2006/relationships" type="ellipse" r:blip="">
                <dgm:adjLst/>
              </dgm:shape>
            </dgm:if>
            <dgm:if name="Name12" axis="ch" ptType="node" func="cnt" op="equ" val="2">
              <dgm:shape xmlns:r="http://schemas.openxmlformats.org/officeDocument/2006/relationships" type="pie" r:blip="">
                <dgm:adjLst>
                  <dgm:adj idx="1" val="270"/>
                  <dgm:adj idx="2" val="90"/>
                </dgm:adjLst>
              </dgm:shape>
            </dgm:if>
            <dgm:if name="Name13" axis="ch" ptType="node" func="cnt" op="equ" val="3">
              <dgm:shape xmlns:r="http://schemas.openxmlformats.org/officeDocument/2006/relationships" type="pie" r:blip="">
                <dgm:adjLst>
                  <dgm:adj idx="1" val="270"/>
                  <dgm:adj idx="2" val="30"/>
                </dgm:adjLst>
              </dgm:shape>
            </dgm:if>
            <dgm:if name="Name14" axis="ch" ptType="node" func="cnt" op="equ" val="4">
              <dgm:shape xmlns:r="http://schemas.openxmlformats.org/officeDocument/2006/relationships" type="pie" r:blip="">
                <dgm:adjLst>
                  <dgm:adj idx="1" val="270"/>
                  <dgm:adj idx="2" val="0"/>
                </dgm:adjLst>
              </dgm:shape>
            </dgm:if>
            <dgm:if name="Name15" axis="ch" ptType="node" func="cnt" op="equ" val="5">
              <dgm:shape xmlns:r="http://schemas.openxmlformats.org/officeDocument/2006/relationships" type="pie" r:blip="">
                <dgm:adjLst>
                  <dgm:adj idx="1" val="270"/>
                  <dgm:adj idx="2" val="342"/>
                </dgm:adjLst>
              </dgm:shape>
            </dgm:if>
            <dgm:if name="Name16" axis="ch" ptType="node" func="cnt" op="equ" val="6">
              <dgm:shape xmlns:r="http://schemas.openxmlformats.org/officeDocument/2006/relationships" type="pie" r:blip="">
                <dgm:adjLst>
                  <dgm:adj idx="1" val="270"/>
                  <dgm:adj idx="2" val="330"/>
                </dgm:adjLst>
              </dgm:shape>
            </dgm:if>
            <dgm:else name="Name17">
              <dgm:shape xmlns:r="http://schemas.openxmlformats.org/officeDocument/2006/relationships" type="pie" r:blip="">
                <dgm:adjLst>
                  <dgm:adj idx="1" val="270"/>
                  <dgm:adj idx="2" val="321.4286"/>
                </dgm:adjLst>
              </dgm:shape>
            </dgm:else>
          </dgm:choose>
          <dgm:choose name="Name18">
            <dgm:if name="Name19" func="var" arg="dir" op="equ" val="norm">
              <dgm:presOf axis="ch desOrSelf" ptType="node node" st="1 1" cnt="1 0"/>
            </dgm:if>
            <dgm:else name="Name20">
              <dgm:choose name="Name21">
                <dgm:if name="Name22" axis="ch" ptType="node" func="cnt" op="equ" val="1">
                  <dgm:presOf axis="ch desOrSelf" ptType="node node" st="1 1" cnt="1 0"/>
                </dgm:if>
                <dgm:if name="Name23" axis="ch" ptType="node" func="cnt" op="equ" val="2">
                  <dgm:presOf axis="ch desOrSelf" ptType="node node" st="2 1" cnt="1 0"/>
                </dgm:if>
                <dgm:if name="Name24" axis="ch" ptType="node" func="cnt" op="equ" val="3">
                  <dgm:presOf axis="ch desOrSelf" ptType="node node" st="3 1" cnt="1 0"/>
                </dgm:if>
                <dgm:if name="Name25" axis="ch" ptType="node" func="cnt" op="equ" val="4">
                  <dgm:presOf axis="ch desOrSelf" ptType="node node" st="4 1" cnt="1 0"/>
                </dgm:if>
                <dgm:if name="Name26" axis="ch" ptType="node" func="cnt" op="equ" val="5">
                  <dgm:presOf axis="ch desOrSelf" ptType="node node" st="5 1" cnt="1 0"/>
                </dgm:if>
                <dgm:if name="Name27" axis="ch" ptType="node" func="cnt" op="equ" val="6">
                  <dgm:presOf axis="ch desOrSelf" ptType="node node" st="6 1" cnt="1 0"/>
                </dgm:if>
                <dgm:else name="Name28">
                  <dgm:presOf axis="ch desOrSelf" ptType="node node" st="7 1" cnt="1 0"/>
                </dgm:else>
              </dgm:choose>
            </dgm:else>
          </dgm:choose>
          <dgm:constrLst/>
          <dgm:ruleLst/>
        </dgm:layoutNode>
        <dgm:layoutNode name="dummy1a" moveWith="wedge1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1b" moveWith="wedge1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1Tx" moveWith="wedg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29">
            <dgm:if name="Name30" func="var" arg="dir" op="equ" val="norm">
              <dgm:presOf axis="ch desOrSelf" ptType="node node" st="1 1" cnt="1 0"/>
            </dgm:if>
            <dgm:else name="Name31">
              <dgm:choose name="Name32">
                <dgm:if name="Name33" axis="ch" ptType="node" func="cnt" op="equ" val="1">
                  <dgm:presOf axis="ch desOrSelf" ptType="node node" st="1 1" cnt="1 0"/>
                </dgm:if>
                <dgm:if name="Name34" axis="ch" ptType="node" func="cnt" op="equ" val="2">
                  <dgm:presOf axis="ch desOrSelf" ptType="node node" st="2 1" cnt="1 0"/>
                </dgm:if>
                <dgm:if name="Name35" axis="ch" ptType="node" func="cnt" op="equ" val="3">
                  <dgm:presOf axis="ch desOrSelf" ptType="node node" st="3 1" cnt="1 0"/>
                </dgm:if>
                <dgm:if name="Name36" axis="ch" ptType="node" func="cnt" op="equ" val="4">
                  <dgm:presOf axis="ch desOrSelf" ptType="node node" st="4 1" cnt="1 0"/>
                </dgm:if>
                <dgm:if name="Name37" axis="ch" ptType="node" func="cnt" op="equ" val="5">
                  <dgm:presOf axis="ch desOrSelf" ptType="node node" st="5 1" cnt="1 0"/>
                </dgm:if>
                <dgm:if name="Name38" axis="ch" ptType="node" func="cnt" op="equ" val="6">
                  <dgm:presOf axis="ch desOrSelf" ptType="node node" st="6 1" cnt="1 0"/>
                </dgm:if>
                <dgm:else name="Name39">
                  <dgm:presOf axis="ch desOrSelf" ptType="node node" st="7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40"/>
    </dgm:choose>
    <dgm:choose name="Name41">
      <dgm:if name="Name42" axis="ch" ptType="node" func="cnt" op="gte" val="2">
        <dgm:layoutNode name="wedge2">
          <dgm:alg type="sp"/>
          <dgm:choose name="Name43">
            <dgm:if name="Name44" axis="ch" ptType="node" func="cnt" op="equ" val="2">
              <dgm:shape xmlns:r="http://schemas.openxmlformats.org/officeDocument/2006/relationships" type="pie" r:blip="">
                <dgm:adjLst>
                  <dgm:adj idx="1" val="90"/>
                  <dgm:adj idx="2" val="270"/>
                </dgm:adjLst>
              </dgm:shape>
            </dgm:if>
            <dgm:if name="Name45" axis="ch" ptType="node" func="cnt" op="equ" val="3">
              <dgm:shape xmlns:r="http://schemas.openxmlformats.org/officeDocument/2006/relationships" type="pie" r:blip="">
                <dgm:adjLst>
                  <dgm:adj idx="1" val="30"/>
                  <dgm:adj idx="2" val="150"/>
                </dgm:adjLst>
              </dgm:shape>
            </dgm:if>
            <dgm:if name="Name46" axis="ch" ptType="node" func="cnt" op="equ" val="4">
              <dgm:shape xmlns:r="http://schemas.openxmlformats.org/officeDocument/2006/relationships" type="pie" r:blip="">
                <dgm:adjLst>
                  <dgm:adj idx="1" val="0"/>
                  <dgm:adj idx="2" val="90"/>
                </dgm:adjLst>
              </dgm:shape>
            </dgm:if>
            <dgm:if name="Name47" axis="ch" ptType="node" func="cnt" op="equ" val="5">
              <dgm:shape xmlns:r="http://schemas.openxmlformats.org/officeDocument/2006/relationships" type="pie" r:blip="">
                <dgm:adjLst>
                  <dgm:adj idx="1" val="342"/>
                  <dgm:adj idx="2" val="54"/>
                </dgm:adjLst>
              </dgm:shape>
            </dgm:if>
            <dgm:if name="Name48" axis="ch" ptType="node" func="cnt" op="equ" val="6">
              <dgm:shape xmlns:r="http://schemas.openxmlformats.org/officeDocument/2006/relationships" type="pie" r:blip="">
                <dgm:adjLst>
                  <dgm:adj idx="1" val="330"/>
                  <dgm:adj idx="2" val="30"/>
                </dgm:adjLst>
              </dgm:shape>
            </dgm:if>
            <dgm:else name="Name49">
              <dgm:shape xmlns:r="http://schemas.openxmlformats.org/officeDocument/2006/relationships" type="pie" r:blip="">
                <dgm:adjLst>
                  <dgm:adj idx="1" val="321.4286"/>
                  <dgm:adj idx="2" val="12.85714"/>
                </dgm:adjLst>
              </dgm:shape>
            </dgm:else>
          </dgm:choose>
          <dgm:choose name="Name50">
            <dgm:if name="Name51" func="var" arg="dir" op="equ" val="norm">
              <dgm:presOf axis="ch desOrSelf" ptType="node node" st="2 1" cnt="1 0"/>
            </dgm:if>
            <dgm:else name="Name52">
              <dgm:choose name="Name53">
                <dgm:if name="Name54" axis="ch" ptType="node" func="cnt" op="equ" val="2">
                  <dgm:presOf axis="ch desOrSelf" ptType="node node" st="1 1" cnt="1 0"/>
                </dgm:if>
                <dgm:if name="Name55" axis="ch" ptType="node" func="cnt" op="equ" val="3">
                  <dgm:presOf axis="ch desOrSelf" ptType="node node" st="2 1" cnt="1 0"/>
                </dgm:if>
                <dgm:if name="Name56" axis="ch" ptType="node" func="cnt" op="equ" val="4">
                  <dgm:presOf axis="ch desOrSelf" ptType="node node" st="3 1" cnt="1 0"/>
                </dgm:if>
                <dgm:if name="Name57" axis="ch" ptType="node" func="cnt" op="equ" val="5">
                  <dgm:presOf axis="ch desOrSelf" ptType="node node" st="4 1" cnt="1 0"/>
                </dgm:if>
                <dgm:if name="Name58" axis="ch" ptType="node" func="cnt" op="equ" val="6">
                  <dgm:presOf axis="ch desOrSelf" ptType="node node" st="5 1" cnt="1 0"/>
                </dgm:if>
                <dgm:else name="Name59">
                  <dgm:presOf axis="ch desOrSelf" ptType="node node" st="6 1" cnt="1 0"/>
                </dgm:else>
              </dgm:choose>
            </dgm:else>
          </dgm:choose>
          <dgm:constrLst/>
          <dgm:ruleLst/>
        </dgm:layoutNode>
        <dgm:layoutNode name="dummy2a" moveWith="wedge2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2b" moveWith="wedge2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2Tx" moveWith="wedge2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60">
            <dgm:if name="Name61" func="var" arg="dir" op="equ" val="norm">
              <dgm:presOf axis="ch desOrSelf" ptType="node node" st="2 1" cnt="1 0"/>
            </dgm:if>
            <dgm:else name="Name62">
              <dgm:choose name="Name63">
                <dgm:if name="Name64" axis="ch" ptType="node" func="cnt" op="equ" val="2">
                  <dgm:presOf axis="ch desOrSelf" ptType="node node" st="1 1" cnt="1 0"/>
                </dgm:if>
                <dgm:if name="Name65" axis="ch" ptType="node" func="cnt" op="equ" val="3">
                  <dgm:presOf axis="ch desOrSelf" ptType="node node" st="2 1" cnt="1 0"/>
                </dgm:if>
                <dgm:if name="Name66" axis="ch" ptType="node" func="cnt" op="equ" val="4">
                  <dgm:presOf axis="ch desOrSelf" ptType="node node" st="3 1" cnt="1 0"/>
                </dgm:if>
                <dgm:if name="Name67" axis="ch" ptType="node" func="cnt" op="equ" val="5">
                  <dgm:presOf axis="ch desOrSelf" ptType="node node" st="4 1" cnt="1 0"/>
                </dgm:if>
                <dgm:if name="Name68" axis="ch" ptType="node" func="cnt" op="equ" val="6">
                  <dgm:presOf axis="ch desOrSelf" ptType="node node" st="5 1" cnt="1 0"/>
                </dgm:if>
                <dgm:else name="Name69">
                  <dgm:presOf axis="ch desOrSelf" ptType="node node" st="6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70"/>
    </dgm:choose>
    <dgm:choose name="Name71">
      <dgm:if name="Name72" axis="ch" ptType="node" func="cnt" op="gte" val="3">
        <dgm:layoutNode name="wedge3">
          <dgm:alg type="sp"/>
          <dgm:choose name="Name73">
            <dgm:if name="Name74" axis="ch" ptType="node" func="cnt" op="equ" val="3">
              <dgm:shape xmlns:r="http://schemas.openxmlformats.org/officeDocument/2006/relationships" type="pie" r:blip="">
                <dgm:adjLst>
                  <dgm:adj idx="1" val="150"/>
                  <dgm:adj idx="2" val="270"/>
                </dgm:adjLst>
              </dgm:shape>
            </dgm:if>
            <dgm:if name="Name75" axis="ch" ptType="node" func="cnt" op="equ" val="4">
              <dgm:shape xmlns:r="http://schemas.openxmlformats.org/officeDocument/2006/relationships" type="pie" r:blip="">
                <dgm:adjLst>
                  <dgm:adj idx="1" val="90"/>
                  <dgm:adj idx="2" val="180"/>
                </dgm:adjLst>
              </dgm:shape>
            </dgm:if>
            <dgm:if name="Name76" axis="ch" ptType="node" func="cnt" op="equ" val="5">
              <dgm:shape xmlns:r="http://schemas.openxmlformats.org/officeDocument/2006/relationships" type="pie" r:blip="">
                <dgm:adjLst>
                  <dgm:adj idx="1" val="54"/>
                  <dgm:adj idx="2" val="126"/>
                </dgm:adjLst>
              </dgm:shape>
            </dgm:if>
            <dgm:if name="Name77" axis="ch" ptType="node" func="cnt" op="equ" val="6">
              <dgm:shape xmlns:r="http://schemas.openxmlformats.org/officeDocument/2006/relationships" type="pie" r:blip="">
                <dgm:adjLst>
                  <dgm:adj idx="1" val="30"/>
                  <dgm:adj idx="2" val="90"/>
                </dgm:adjLst>
              </dgm:shape>
            </dgm:if>
            <dgm:else name="Name78">
              <dgm:shape xmlns:r="http://schemas.openxmlformats.org/officeDocument/2006/relationships" type="pie" r:blip="">
                <dgm:adjLst>
                  <dgm:adj idx="1" val="12.85714"/>
                  <dgm:adj idx="2" val="64.28571"/>
                </dgm:adjLst>
              </dgm:shape>
            </dgm:else>
          </dgm:choose>
          <dgm:choose name="Name79">
            <dgm:if name="Name80" func="var" arg="dir" op="equ" val="norm">
              <dgm:presOf axis="ch desOrSelf" ptType="node node" st="3 1" cnt="1 0"/>
            </dgm:if>
            <dgm:else name="Name81">
              <dgm:choose name="Name82">
                <dgm:if name="Name83" axis="ch" ptType="node" func="cnt" op="equ" val="3">
                  <dgm:presOf axis="ch desOrSelf" ptType="node node" st="1 1" cnt="1 0"/>
                </dgm:if>
                <dgm:if name="Name84" axis="ch" ptType="node" func="cnt" op="equ" val="4">
                  <dgm:presOf axis="ch desOrSelf" ptType="node node" st="2 1" cnt="1 0"/>
                </dgm:if>
                <dgm:if name="Name85" axis="ch" ptType="node" func="cnt" op="equ" val="5">
                  <dgm:presOf axis="ch desOrSelf" ptType="node node" st="3 1" cnt="1 0"/>
                </dgm:if>
                <dgm:if name="Name86" axis="ch" ptType="node" func="cnt" op="equ" val="6">
                  <dgm:presOf axis="ch desOrSelf" ptType="node node" st="4 1" cnt="1 0"/>
                </dgm:if>
                <dgm:else name="Name87">
                  <dgm:presOf axis="ch desOrSelf" ptType="node node" st="5 1" cnt="1 0"/>
                </dgm:else>
              </dgm:choose>
            </dgm:else>
          </dgm:choose>
          <dgm:constrLst/>
          <dgm:ruleLst/>
        </dgm:layoutNode>
        <dgm:layoutNode name="dummy3a" moveWith="wedge3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3b" moveWith="wedge3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3Tx" moveWith="wedge3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88">
            <dgm:if name="Name89" func="var" arg="dir" op="equ" val="norm">
              <dgm:presOf axis="ch desOrSelf" ptType="node node" st="3 1" cnt="1 0"/>
            </dgm:if>
            <dgm:else name="Name90">
              <dgm:choose name="Name91">
                <dgm:if name="Name92" axis="ch" ptType="node" func="cnt" op="equ" val="3">
                  <dgm:presOf axis="ch desOrSelf" ptType="node node" st="1 1" cnt="1 0"/>
                </dgm:if>
                <dgm:if name="Name93" axis="ch" ptType="node" func="cnt" op="equ" val="4">
                  <dgm:presOf axis="ch desOrSelf" ptType="node node" st="2 1" cnt="1 0"/>
                </dgm:if>
                <dgm:if name="Name94" axis="ch" ptType="node" func="cnt" op="equ" val="5">
                  <dgm:presOf axis="ch desOrSelf" ptType="node node" st="3 1" cnt="1 0"/>
                </dgm:if>
                <dgm:if name="Name95" axis="ch" ptType="node" func="cnt" op="equ" val="6">
                  <dgm:presOf axis="ch desOrSelf" ptType="node node" st="4 1" cnt="1 0"/>
                </dgm:if>
                <dgm:else name="Name96">
                  <dgm:presOf axis="ch desOrSelf" ptType="node node" st="5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97"/>
    </dgm:choose>
    <dgm:choose name="Name98">
      <dgm:if name="Name99" axis="ch" ptType="node" func="cnt" op="gte" val="4">
        <dgm:layoutNode name="wedge4">
          <dgm:alg type="sp"/>
          <dgm:choose name="Name100">
            <dgm:if name="Name101" axis="ch" ptType="node" func="cnt" op="equ" val="4">
              <dgm:shape xmlns:r="http://schemas.openxmlformats.org/officeDocument/2006/relationships" type="pie" r:blip="">
                <dgm:adjLst>
                  <dgm:adj idx="1" val="180"/>
                  <dgm:adj idx="2" val="270"/>
                </dgm:adjLst>
              </dgm:shape>
            </dgm:if>
            <dgm:if name="Name102" axis="ch" ptType="node" func="cnt" op="equ" val="5">
              <dgm:shape xmlns:r="http://schemas.openxmlformats.org/officeDocument/2006/relationships" type="pie" r:blip="">
                <dgm:adjLst>
                  <dgm:adj idx="1" val="126"/>
                  <dgm:adj idx="2" val="198"/>
                </dgm:adjLst>
              </dgm:shape>
            </dgm:if>
            <dgm:if name="Name103" axis="ch" ptType="node" func="cnt" op="equ" val="6">
              <dgm:shape xmlns:r="http://schemas.openxmlformats.org/officeDocument/2006/relationships" type="pie" r:blip="">
                <dgm:adjLst>
                  <dgm:adj idx="1" val="90"/>
                  <dgm:adj idx="2" val="150"/>
                </dgm:adjLst>
              </dgm:shape>
            </dgm:if>
            <dgm:else name="Name104">
              <dgm:shape xmlns:r="http://schemas.openxmlformats.org/officeDocument/2006/relationships" type="pie" r:blip="">
                <dgm:adjLst>
                  <dgm:adj idx="1" val="64.2871"/>
                  <dgm:adj idx="2" val="115.7143"/>
                </dgm:adjLst>
              </dgm:shape>
            </dgm:else>
          </dgm:choose>
          <dgm:choose name="Name105">
            <dgm:if name="Name106" func="var" arg="dir" op="equ" val="norm">
              <dgm:presOf axis="ch desOrSelf" ptType="node node" st="4 1" cnt="1 0"/>
            </dgm:if>
            <dgm:else name="Name107">
              <dgm:choose name="Name108">
                <dgm:if name="Name109" axis="ch" ptType="node" func="cnt" op="equ" val="4">
                  <dgm:presOf axis="ch desOrSelf" ptType="node node" st="1 1" cnt="1 0"/>
                </dgm:if>
                <dgm:if name="Name110" axis="ch" ptType="node" func="cnt" op="equ" val="5">
                  <dgm:presOf axis="ch desOrSelf" ptType="node node" st="2 1" cnt="1 0"/>
                </dgm:if>
                <dgm:if name="Name111" axis="ch" ptType="node" func="cnt" op="equ" val="6">
                  <dgm:presOf axis="ch desOrSelf" ptType="node node" st="3 1" cnt="1 0"/>
                </dgm:if>
                <dgm:else name="Name112">
                  <dgm:presOf axis="ch desOrSelf" ptType="node node" st="4 1" cnt="1 0"/>
                </dgm:else>
              </dgm:choose>
            </dgm:else>
          </dgm:choose>
          <dgm:constrLst/>
          <dgm:ruleLst/>
        </dgm:layoutNode>
        <dgm:layoutNode name="dummy4a" moveWith="wedge4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4b" moveWith="wedge4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4Tx" moveWith="wedge4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13">
            <dgm:if name="Name114" func="var" arg="dir" op="equ" val="norm">
              <dgm:presOf axis="ch desOrSelf" ptType="node node" st="4 1" cnt="1 0"/>
            </dgm:if>
            <dgm:else name="Name115">
              <dgm:choose name="Name116">
                <dgm:if name="Name117" axis="ch" ptType="node" func="cnt" op="equ" val="4">
                  <dgm:presOf axis="ch desOrSelf" ptType="node node" st="1 1" cnt="1 0"/>
                </dgm:if>
                <dgm:if name="Name118" axis="ch" ptType="node" func="cnt" op="equ" val="5">
                  <dgm:presOf axis="ch desOrSelf" ptType="node node" st="2 1" cnt="1 0"/>
                </dgm:if>
                <dgm:if name="Name119" axis="ch" ptType="node" func="cnt" op="equ" val="6">
                  <dgm:presOf axis="ch desOrSelf" ptType="node node" st="3 1" cnt="1 0"/>
                </dgm:if>
                <dgm:else name="Name120">
                  <dgm:presOf axis="ch desOrSelf" ptType="node node" st="4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21"/>
    </dgm:choose>
    <dgm:choose name="Name122">
      <dgm:if name="Name123" axis="ch" ptType="node" func="cnt" op="gte" val="5">
        <dgm:layoutNode name="wedge5">
          <dgm:alg type="sp"/>
          <dgm:choose name="Name124">
            <dgm:if name="Name125" axis="ch" ptType="node" func="cnt" op="equ" val="5">
              <dgm:shape xmlns:r="http://schemas.openxmlformats.org/officeDocument/2006/relationships" type="pie" r:blip="">
                <dgm:adjLst>
                  <dgm:adj idx="1" val="198"/>
                  <dgm:adj idx="2" val="270"/>
                </dgm:adjLst>
              </dgm:shape>
            </dgm:if>
            <dgm:if name="Name126" axis="ch" ptType="node" func="cnt" op="equ" val="6">
              <dgm:shape xmlns:r="http://schemas.openxmlformats.org/officeDocument/2006/relationships" type="pie" r:blip="">
                <dgm:adjLst>
                  <dgm:adj idx="1" val="150"/>
                  <dgm:adj idx="2" val="210"/>
                </dgm:adjLst>
              </dgm:shape>
            </dgm:if>
            <dgm:else name="Name127">
              <dgm:shape xmlns:r="http://schemas.openxmlformats.org/officeDocument/2006/relationships" type="pie" r:blip="">
                <dgm:adjLst>
                  <dgm:adj idx="1" val="115.7143"/>
                  <dgm:adj idx="2" val="167.1429"/>
                </dgm:adjLst>
              </dgm:shape>
            </dgm:else>
          </dgm:choose>
          <dgm:choose name="Name128">
            <dgm:if name="Name129" func="var" arg="dir" op="equ" val="norm">
              <dgm:presOf axis="ch desOrSelf" ptType="node node" st="5 1" cnt="1 0"/>
            </dgm:if>
            <dgm:else name="Name130">
              <dgm:choose name="Name131">
                <dgm:if name="Name132" axis="ch" ptType="node" func="cnt" op="equ" val="5">
                  <dgm:presOf axis="ch desOrSelf" ptType="node node" st="1 1" cnt="1 0"/>
                </dgm:if>
                <dgm:if name="Name133" axis="ch" ptType="node" func="cnt" op="equ" val="6">
                  <dgm:presOf axis="ch desOrSelf" ptType="node node" st="2 1" cnt="1 0"/>
                </dgm:if>
                <dgm:else name="Name134">
                  <dgm:presOf axis="ch desOrSelf" ptType="node node" st="3 1" cnt="1 0"/>
                </dgm:else>
              </dgm:choose>
            </dgm:else>
          </dgm:choose>
          <dgm:constrLst/>
          <dgm:ruleLst/>
        </dgm:layoutNode>
        <dgm:layoutNode name="dummy5a" moveWith="wedge5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5b" moveWith="wedge5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5Tx" moveWith="wedge5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35">
            <dgm:if name="Name136" func="var" arg="dir" op="equ" val="norm">
              <dgm:presOf axis="ch desOrSelf" ptType="node node" st="5 1" cnt="1 0"/>
            </dgm:if>
            <dgm:else name="Name137">
              <dgm:choose name="Name138">
                <dgm:if name="Name139" axis="ch" ptType="node" func="cnt" op="equ" val="5">
                  <dgm:presOf axis="ch desOrSelf" ptType="node node" st="1 1" cnt="1 0"/>
                </dgm:if>
                <dgm:if name="Name140" axis="ch" ptType="node" func="cnt" op="equ" val="6">
                  <dgm:presOf axis="ch desOrSelf" ptType="node node" st="2 1" cnt="1 0"/>
                </dgm:if>
                <dgm:else name="Name141">
                  <dgm:presOf axis="ch desOrSelf" ptType="node node" st="3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42"/>
    </dgm:choose>
    <dgm:choose name="Name143">
      <dgm:if name="Name144" axis="ch" ptType="node" func="cnt" op="gte" val="6">
        <dgm:layoutNode name="wedge6">
          <dgm:alg type="sp"/>
          <dgm:choose name="Name145">
            <dgm:if name="Name146" axis="ch" ptType="node" func="cnt" op="equ" val="6">
              <dgm:shape xmlns:r="http://schemas.openxmlformats.org/officeDocument/2006/relationships" type="pie" r:blip="">
                <dgm:adjLst>
                  <dgm:adj idx="1" val="210"/>
                  <dgm:adj idx="2" val="270"/>
                </dgm:adjLst>
              </dgm:shape>
            </dgm:if>
            <dgm:else name="Name147">
              <dgm:shape xmlns:r="http://schemas.openxmlformats.org/officeDocument/2006/relationships" type="pie" r:blip="">
                <dgm:adjLst>
                  <dgm:adj idx="1" val="167.1429"/>
                  <dgm:adj idx="2" val="218.5714"/>
                </dgm:adjLst>
              </dgm:shape>
            </dgm:else>
          </dgm:choose>
          <dgm:choose name="Name148">
            <dgm:if name="Name149" func="var" arg="dir" op="equ" val="norm">
              <dgm:presOf axis="ch desOrSelf" ptType="node node" st="6 1" cnt="1 0"/>
            </dgm:if>
            <dgm:else name="Name150">
              <dgm:choose name="Name151">
                <dgm:if name="Name152" axis="ch" ptType="node" func="cnt" op="equ" val="6">
                  <dgm:presOf axis="ch desOrSelf" ptType="node node" st="1 1" cnt="1 0"/>
                </dgm:if>
                <dgm:else name="Name153">
                  <dgm:presOf axis="ch desOrSelf" ptType="node node" st="2 1" cnt="1 0"/>
                </dgm:else>
              </dgm:choose>
            </dgm:else>
          </dgm:choose>
          <dgm:constrLst/>
          <dgm:ruleLst/>
        </dgm:layoutNode>
        <dgm:layoutNode name="dummy6a" moveWith="wedge6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6b" moveWith="wedge6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6Tx" moveWith="wedge6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54">
            <dgm:if name="Name155" func="var" arg="dir" op="equ" val="norm">
              <dgm:presOf axis="ch desOrSelf" ptType="node node" st="6 1" cnt="1 0"/>
            </dgm:if>
            <dgm:else name="Name156">
              <dgm:choose name="Name157">
                <dgm:if name="Name158" axis="ch" ptType="node" func="cnt" op="equ" val="6">
                  <dgm:presOf axis="ch desOrSelf" ptType="node node" st="1 1" cnt="1 0"/>
                </dgm:if>
                <dgm:else name="Name159">
                  <dgm:presOf axis="ch desOrSelf" ptType="node node" st="2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60"/>
    </dgm:choose>
    <dgm:choose name="Name161">
      <dgm:if name="Name162" axis="ch" ptType="node" func="cnt" op="gte" val="7">
        <dgm:layoutNode name="wedge7">
          <dgm:alg type="sp"/>
          <dgm:shape xmlns:r="http://schemas.openxmlformats.org/officeDocument/2006/relationships" type="pie" r:blip="">
            <dgm:adjLst>
              <dgm:adj idx="1" val="218.5714"/>
              <dgm:adj idx="2" val="270"/>
            </dgm:adjLst>
          </dgm:shape>
          <dgm:choose name="Name163">
            <dgm:if name="Name164" func="var" arg="dir" op="equ" val="norm">
              <dgm:presOf axis="ch desOrSelf" ptType="node node" st="7 1" cnt="1 0"/>
            </dgm:if>
            <dgm:else name="Name165">
              <dgm:presOf axis="ch desOrSelf" ptType="node node" st="1 1" cnt="1 0"/>
            </dgm:else>
          </dgm:choose>
          <dgm:constrLst/>
          <dgm:ruleLst/>
        </dgm:layoutNode>
        <dgm:layoutNode name="dummy7a" moveWith="wedge7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7b" moveWith="wedge7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7Tx" moveWith="wedge7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66">
            <dgm:if name="Name167" func="var" arg="dir" op="equ" val="norm">
              <dgm:presOf axis="ch desOrSelf" ptType="node node" st="7 1" cnt="1 0"/>
            </dgm:if>
            <dgm:else name="Name168">
              <dgm:presOf axis="ch desOrSelf" ptType="node node" st="1 1" cnt="1 0"/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69"/>
    </dgm:choose>
    <dgm:choose name="Name170">
      <dgm:if name="Name171" axis="ch" ptType="node" func="cnt" op="equ" val="1">
        <dgm:forEach name="Name172" axis="ch" ptType="sibTrans" hideLastTrans="0" cnt="1">
          <dgm:layoutNode name="arrowWedge1single" styleLbl="fgSibTrans2D1">
            <dgm:choose name="Name173">
              <dgm:if name="Name174" func="var" arg="dir" op="equ" val="norm">
                <dgm:alg type="conn">
                  <dgm:param type="connRout" val="longCurve"/>
                  <dgm:param type="srcNode" val="dummy1a"/>
                  <dgm:param type="dstNode" val="dummy1b"/>
                  <dgm:param type="begPts" val="tL"/>
                  <dgm:param type="endPts" val="tR"/>
                  <dgm:param type="begSty" val="arr"/>
                  <dgm:param type="endSty" val="noArr"/>
                </dgm:alg>
              </dgm:if>
              <dgm:else name="Name175">
                <dgm:alg type="conn">
                  <dgm:param type="connRout" val="longCurve"/>
                  <dgm:param type="srcNode" val="dummy1a"/>
                  <dgm:param type="dstNode" val="dummy1b"/>
                  <dgm:param type="begPts" val="tL"/>
                  <dgm:param type="endPts" val="tR"/>
                  <dgm:param type="begSty" val="noArr"/>
                  <dgm:param type="endSty" val="arr"/>
                </dgm:alg>
              </dgm:else>
            </dgm:choose>
            <dgm:shape xmlns:r="http://schemas.openxmlformats.org/officeDocument/2006/relationships" type="conn" r:blip="">
              <dgm:adjLst/>
            </dgm:shape>
            <dgm:presOf/>
            <dgm:constrLst>
              <dgm:constr type="w" val="1"/>
              <dgm:constr type="begPad"/>
              <dgm:constr type="endPad"/>
            </dgm:constrLst>
            <dgm:ruleLst/>
          </dgm:layoutNode>
        </dgm:forEach>
      </dgm:if>
      <dgm:if name="Name176" axis="ch" ptType="node" func="cnt" op="gte" val="2">
        <dgm:forEach name="Name177" axis="ch" ptType="sibTrans" hideLastTrans="0" cnt="1">
          <dgm:layoutNode name="arrowWedge1" styleLbl="fgSibTrans2D1">
            <dgm:choose name="Name178">
              <dgm:if name="Name179" func="var" arg="dir" op="equ" val="norm">
                <dgm:alg type="conn">
                  <dgm:param type="connRout" val="curve"/>
                  <dgm:param type="srcNode" val="dummy1a"/>
                  <dgm:param type="dstNode" val="dummy1b"/>
                  <dgm:param type="begPts" val="tL"/>
                  <dgm:param type="endPts" val="tL"/>
                  <dgm:param type="begSty" val="noArr"/>
                  <dgm:param type="endSty" val="arr"/>
                </dgm:alg>
              </dgm:if>
              <dgm:else name="Name180">
                <dgm:alg type="conn">
                  <dgm:param type="connRout" val="curve"/>
                  <dgm:param type="srcNode" val="dummy1a"/>
                  <dgm:param type="dstNode" val="dummy1b"/>
                  <dgm:param type="begPts" val="tL"/>
                  <dgm:param type="endPts" val="tL"/>
                  <dgm:param type="begSty" val="arr"/>
                  <dgm:param type="endSty" val="noArr"/>
                </dgm:alg>
              </dgm:else>
            </dgm:choose>
            <dgm:shape xmlns:r="http://schemas.openxmlformats.org/officeDocument/2006/relationships" type="conn" r:blip="">
              <dgm:adjLst/>
            </dgm:shape>
            <dgm:presOf/>
            <dgm:constrLst>
              <dgm:constr type="w" val="1"/>
              <dgm:constr type="begPad"/>
              <dgm:constr type="endPad"/>
            </dgm:constrLst>
            <dgm:ruleLst/>
          </dgm:layoutNode>
        </dgm:forEach>
      </dgm:if>
      <dgm:else name="Name181"/>
    </dgm:choose>
    <dgm:forEach name="Name182" axis="ch" ptType="sibTrans" hideLastTrans="0" st="2" cnt="1">
      <dgm:layoutNode name="arrowWedge2" styleLbl="fgSibTrans2D1">
        <dgm:choose name="Name183">
          <dgm:if name="Name184" func="var" arg="dir" op="equ" val="norm">
            <dgm:alg type="conn">
              <dgm:param type="connRout" val="curve"/>
              <dgm:param type="srcNode" val="dummy2a"/>
              <dgm:param type="dstNode" val="dummy2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185">
            <dgm:alg type="conn">
              <dgm:param type="connRout" val="curve"/>
              <dgm:param type="srcNode" val="dummy2a"/>
              <dgm:param type="dstNode" val="dummy2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186" axis="ch" ptType="sibTrans" hideLastTrans="0" st="3" cnt="1">
      <dgm:layoutNode name="arrowWedge3" styleLbl="fgSibTrans2D1">
        <dgm:choose name="Name187">
          <dgm:if name="Name188" func="var" arg="dir" op="equ" val="norm">
            <dgm:alg type="conn">
              <dgm:param type="connRout" val="curve"/>
              <dgm:param type="srcNode" val="dummy3a"/>
              <dgm:param type="dstNode" val="dummy3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189">
            <dgm:alg type="conn">
              <dgm:param type="connRout" val="curve"/>
              <dgm:param type="srcNode" val="dummy3a"/>
              <dgm:param type="dstNode" val="dummy3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190" axis="ch" ptType="sibTrans" hideLastTrans="0" st="4" cnt="1">
      <dgm:layoutNode name="arrowWedge4" styleLbl="fgSibTrans2D1">
        <dgm:choose name="Name191">
          <dgm:if name="Name192" func="var" arg="dir" op="equ" val="norm">
            <dgm:alg type="conn">
              <dgm:param type="connRout" val="curve"/>
              <dgm:param type="srcNode" val="dummy4a"/>
              <dgm:param type="dstNode" val="dummy4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193">
            <dgm:alg type="conn">
              <dgm:param type="connRout" val="curve"/>
              <dgm:param type="srcNode" val="dummy4a"/>
              <dgm:param type="dstNode" val="dummy4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194" axis="ch" ptType="sibTrans" hideLastTrans="0" st="5" cnt="1">
      <dgm:layoutNode name="arrowWedge5" styleLbl="fgSibTrans2D1">
        <dgm:choose name="Name195">
          <dgm:if name="Name196" func="var" arg="dir" op="equ" val="norm">
            <dgm:alg type="conn">
              <dgm:param type="connRout" val="curve"/>
              <dgm:param type="srcNode" val="dummy5a"/>
              <dgm:param type="dstNode" val="dummy5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197">
            <dgm:alg type="conn">
              <dgm:param type="connRout" val="curve"/>
              <dgm:param type="srcNode" val="dummy5a"/>
              <dgm:param type="dstNode" val="dummy5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198" axis="ch" ptType="sibTrans" hideLastTrans="0" st="6" cnt="1">
      <dgm:layoutNode name="arrowWedge6" styleLbl="fgSibTrans2D1">
        <dgm:choose name="Name199">
          <dgm:if name="Name200" func="var" arg="dir" op="equ" val="norm">
            <dgm:alg type="conn">
              <dgm:param type="connRout" val="curve"/>
              <dgm:param type="srcNode" val="dummy6a"/>
              <dgm:param type="dstNode" val="dummy6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201">
            <dgm:alg type="conn">
              <dgm:param type="connRout" val="curve"/>
              <dgm:param type="srcNode" val="dummy6a"/>
              <dgm:param type="dstNode" val="dummy6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202" axis="ch" ptType="sibTrans" hideLastTrans="0" st="7" cnt="1">
      <dgm:layoutNode name="arrowWedge7" styleLbl="fgSibTrans2D1">
        <dgm:choose name="Name203">
          <dgm:if name="Name204" func="var" arg="dir" op="equ" val="norm">
            <dgm:alg type="conn">
              <dgm:param type="connRout" val="curve"/>
              <dgm:param type="srcNode" val="dummy7a"/>
              <dgm:param type="dstNode" val="dummy7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205">
            <dgm:alg type="conn">
              <dgm:param type="connRout" val="curve"/>
              <dgm:param type="srcNode" val="dummy7a"/>
              <dgm:param type="dstNode" val="dummy7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1851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PE"/>
          </a:p>
        </p:txBody>
      </p:sp>
      <p:sp>
        <p:nvSpPr>
          <p:cNvPr id="3" name="2 Marcador de fecha"/>
          <p:cNvSpPr>
            <a:spLocks noGrp="1"/>
          </p:cNvSpPr>
          <p:nvPr>
            <p:ph type="dt" sz="quarter" idx="1"/>
          </p:nvPr>
        </p:nvSpPr>
        <p:spPr>
          <a:xfrm>
            <a:off x="3858536" y="0"/>
            <a:ext cx="2951851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5AEC99-511A-4368-825E-B109CA4CD5D2}" type="datetimeFigureOut">
              <a:rPr lang="es-PE" smtClean="0"/>
              <a:t>26/07/2022</a:t>
            </a:fld>
            <a:endParaRPr lang="es-PE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2"/>
          </p:nvPr>
        </p:nvSpPr>
        <p:spPr>
          <a:xfrm>
            <a:off x="0" y="9443662"/>
            <a:ext cx="2951851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PE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3"/>
          </p:nvPr>
        </p:nvSpPr>
        <p:spPr>
          <a:xfrm>
            <a:off x="3858536" y="9443662"/>
            <a:ext cx="2951851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4FC2B3-0916-4578-898D-6F86DC458C42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1085596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1851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58536" y="0"/>
            <a:ext cx="2951851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143EAC-15C1-4D71-A119-9BE402F9319D}" type="datetimeFigureOut">
              <a:rPr lang="es-ES" smtClean="0"/>
              <a:t>26/07/2022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93663" y="746125"/>
            <a:ext cx="6624637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1197" y="4722694"/>
            <a:ext cx="5449570" cy="44741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9443662"/>
            <a:ext cx="2951851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58536" y="9443662"/>
            <a:ext cx="2951851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BE6750-68B8-4739-92F9-7C473A8477D0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387788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/>
              <a:t>Haga clic para modificar el estilo de subtítul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3C74BC-EAEC-4829-B149-F05155E15AE6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942212-1B80-458E-BA68-71B93337D696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B512D4-7990-49E5-AABC-FF7D56FFDBB2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01CEE3-733B-484A-A5A7-DCB580719C24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FD9ACC-7AA4-453B-BD91-B18F714DFDB1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178690-2EF6-4777-9884-7B9E68686839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6193370" y="1535114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619337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A36DD2-48E9-459D-851E-0DF73A8C9364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180F89-3DAB-4CC7-A86D-E5BBA5323A4D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280EE4-2FA0-435D-8763-DD477C83091E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E92A1E-2FF2-481E-8EB4-9E741ECB107D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2389717" y="5367339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BE0B42-BE70-46F2-8040-6288FC6C4649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124744"/>
            <a:ext cx="10972800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dirty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783357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dirty="0"/>
              <a:t>Haga clic para modific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6"/>
            <a:ext cx="28448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s-E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6"/>
            <a:ext cx="38608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6"/>
            <a:ext cx="28448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3BC5FFF-090F-4DE2-A06E-A9EE7E89C559}" type="slidenum">
              <a:rPr lang="es-ES"/>
              <a:pPr/>
              <a:t>‹Nº›</a:t>
            </a:fld>
            <a:endParaRPr lang="es-ES"/>
          </a:p>
        </p:txBody>
      </p:sp>
      <p:pic>
        <p:nvPicPr>
          <p:cNvPr id="4" name="Imagen 3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419" y="0"/>
            <a:ext cx="12247419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35560" y="1196753"/>
            <a:ext cx="7772400" cy="2663825"/>
          </a:xfrm>
        </p:spPr>
        <p:txBody>
          <a:bodyPr/>
          <a:lstStyle/>
          <a:p>
            <a:r>
              <a:rPr lang="es-PE" sz="4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ÉCNICAS DE MUESTREO CON SPSS Y STATA</a:t>
            </a:r>
            <a:endParaRPr lang="es-ES" sz="48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uadroTexto 1"/>
          <p:cNvSpPr txBox="1"/>
          <p:nvPr/>
        </p:nvSpPr>
        <p:spPr>
          <a:xfrm>
            <a:off x="3681500" y="3883445"/>
            <a:ext cx="46805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s-PE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ller </a:t>
            </a:r>
            <a:r>
              <a:rPr lang="es-PE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vid </a:t>
            </a:r>
            <a:r>
              <a:rPr lang="es-PE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duví</a:t>
            </a:r>
            <a:r>
              <a:rPr lang="es-PE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PE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icón</a:t>
            </a:r>
            <a:endParaRPr lang="es-PE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s-PE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dchpunmsm@gmail.com</a:t>
            </a:r>
            <a:endParaRPr lang="es-PE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063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Marcador de contenido 2">
                <a:extLst>
                  <a:ext uri="{FF2B5EF4-FFF2-40B4-BE49-F238E27FC236}">
                    <a16:creationId xmlns:a16="http://schemas.microsoft.com/office/drawing/2014/main" id="{052BD134-2643-4BA9-B54D-90874A6A9B7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271464" y="1988840"/>
                <a:ext cx="10369152" cy="3240360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s-PE" sz="2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idere que la muestra está conformada por los siguientes valores:</a:t>
                </a: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s-PE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s-PE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,15,6,18,1</m:t>
                          </m:r>
                        </m:e>
                      </m:d>
                    </m:oMath>
                  </m:oMathPara>
                </a14:m>
                <a:endParaRPr lang="es-PE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s-PE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 </a:t>
                </a:r>
                <a:r>
                  <a:rPr lang="es-PE" sz="2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asivarianza</a:t>
                </a:r>
                <a:r>
                  <a:rPr lang="es-PE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s: 3.3 Reemplazando tenemos:</a:t>
                </a: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s-PE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s-PE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</m:acc>
                      <m:d>
                        <m:dPr>
                          <m:ctrlPr>
                            <a:rPr lang="es-PE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s-PE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𝜇</m:t>
                              </m:r>
                            </m:e>
                          </m:acc>
                        </m:e>
                      </m:d>
                      <m:r>
                        <a:rPr lang="es-PE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s-PE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s-PE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s-PE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s-PE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s-PE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0</m:t>
                              </m:r>
                            </m:den>
                          </m:f>
                        </m:e>
                      </m:d>
                      <m:f>
                        <m:fPr>
                          <m:ctrlPr>
                            <a:rPr lang="es-PE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s-PE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.3</m:t>
                          </m:r>
                        </m:num>
                        <m:den>
                          <m:r>
                            <a:rPr lang="es-PE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0</m:t>
                          </m:r>
                        </m:den>
                      </m:f>
                      <m:r>
                        <a:rPr lang="es-PE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495</m:t>
                      </m:r>
                    </m:oMath>
                  </m:oMathPara>
                </a14:m>
                <a:endParaRPr lang="es-PE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Marcador de contenido 2">
                <a:extLst>
                  <a:ext uri="{FF2B5EF4-FFF2-40B4-BE49-F238E27FC236}">
                    <a16:creationId xmlns:a16="http://schemas.microsoft.com/office/drawing/2014/main" id="{052BD134-2643-4BA9-B54D-90874A6A9B7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71464" y="1988840"/>
                <a:ext cx="10369152" cy="3240360"/>
              </a:xfrm>
              <a:blipFill>
                <a:blip r:embed="rId2"/>
                <a:stretch>
                  <a:fillRect l="-64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uadroTexto 4"/>
          <p:cNvSpPr txBox="1"/>
          <p:nvPr/>
        </p:nvSpPr>
        <p:spPr>
          <a:xfrm>
            <a:off x="3629726" y="351219"/>
            <a:ext cx="7092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JEMPLO: UN CASO IDEAL</a:t>
            </a:r>
            <a:endParaRPr lang="es-PE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Conector recto 5"/>
          <p:cNvCxnSpPr/>
          <p:nvPr/>
        </p:nvCxnSpPr>
        <p:spPr>
          <a:xfrm>
            <a:off x="2855640" y="826749"/>
            <a:ext cx="8640960" cy="0"/>
          </a:xfrm>
          <a:prstGeom prst="line">
            <a:avLst/>
          </a:prstGeom>
          <a:ln w="152400">
            <a:gradFill>
              <a:gsLst>
                <a:gs pos="0">
                  <a:srgbClr val="0000FF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5334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Marcador de contenido 2">
                <a:extLst>
                  <a:ext uri="{FF2B5EF4-FFF2-40B4-BE49-F238E27FC236}">
                    <a16:creationId xmlns:a16="http://schemas.microsoft.com/office/drawing/2014/main" id="{052BD134-2643-4BA9-B54D-90874A6A9B7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9376" y="1196752"/>
                <a:ext cx="10587543" cy="4955196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s-PE" sz="2585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ada la estructura de la población, se puede ordenar como: </a:t>
                </a: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s-PE" sz="2585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s-PE" sz="2585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,2,2,2,3,3,3,3,4,4,4,4,5,5,5,5,6,6,6,6</m:t>
                          </m:r>
                        </m:e>
                      </m:d>
                    </m:oMath>
                  </m:oMathPara>
                </a14:m>
                <a:endParaRPr lang="es-PE" sz="2585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s-PE" sz="2585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stratos:</a:t>
                </a: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s-PE" sz="2585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onga que tenemos un mecanismo para el cual podemos seleccionar un elemento al azar de cada grupo para tomar nuestra muestra de tamaño 5.</a:t>
                </a: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s-PE" sz="2585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tenemos, en cada una de las posibles muestras, los valores: </a:t>
                </a: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s-PE" sz="2585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s-PE" sz="2585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,3,4,5,6</m:t>
                          </m:r>
                        </m:e>
                      </m:d>
                    </m:oMath>
                  </m:oMathPara>
                </a14:m>
                <a:endParaRPr lang="es-PE" sz="2585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s-PE" sz="2585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ya media muestral es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s-PE" sz="2585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s-PE" sz="2585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𝜇</m:t>
                        </m:r>
                      </m:e>
                    </m:acc>
                    <m:r>
                      <a:rPr lang="es-PE" sz="2585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endParaRPr lang="es-PE" sz="2585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s-PE" sz="2585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ste estimador tendría varianza cero ya que la varianza dentro de cada estrato es cero y no hay fluctuaciones muestrales y, además, el estimador siempre sería igual al parámetro.</a:t>
                </a:r>
              </a:p>
            </p:txBody>
          </p:sp>
        </mc:Choice>
        <mc:Fallback xmlns="">
          <p:sp>
            <p:nvSpPr>
              <p:cNvPr id="10" name="Marcador de contenido 2">
                <a:extLst>
                  <a:ext uri="{FF2B5EF4-FFF2-40B4-BE49-F238E27FC236}">
                    <a16:creationId xmlns:a16="http://schemas.microsoft.com/office/drawing/2014/main" id="{052BD134-2643-4BA9-B54D-90874A6A9B7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9376" y="1196752"/>
                <a:ext cx="10587543" cy="4955196"/>
              </a:xfrm>
              <a:blipFill>
                <a:blip r:embed="rId2"/>
                <a:stretch>
                  <a:fillRect l="-749" r="-806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uadroTexto 4"/>
          <p:cNvSpPr txBox="1"/>
          <p:nvPr/>
        </p:nvSpPr>
        <p:spPr>
          <a:xfrm>
            <a:off x="3629726" y="351219"/>
            <a:ext cx="7092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JEMPLO: UN CASO IDEAL</a:t>
            </a:r>
            <a:endParaRPr lang="es-PE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Conector recto 5"/>
          <p:cNvCxnSpPr/>
          <p:nvPr/>
        </p:nvCxnSpPr>
        <p:spPr>
          <a:xfrm>
            <a:off x="2855640" y="826749"/>
            <a:ext cx="8640960" cy="0"/>
          </a:xfrm>
          <a:prstGeom prst="line">
            <a:avLst/>
          </a:prstGeom>
          <a:ln w="152400">
            <a:gradFill>
              <a:gsLst>
                <a:gs pos="0">
                  <a:srgbClr val="0000FF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5904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Diagrama 10"/>
          <p:cNvGraphicFramePr/>
          <p:nvPr>
            <p:extLst>
              <p:ext uri="{D42A27DB-BD31-4B8C-83A1-F6EECF244321}">
                <p14:modId xmlns:p14="http://schemas.microsoft.com/office/powerpoint/2010/main" val="1634517518"/>
              </p:ext>
            </p:extLst>
          </p:nvPr>
        </p:nvGraphicFramePr>
        <p:xfrm>
          <a:off x="1991545" y="1484784"/>
          <a:ext cx="7444985" cy="40192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CuadroTexto 4"/>
          <p:cNvSpPr txBox="1"/>
          <p:nvPr/>
        </p:nvSpPr>
        <p:spPr>
          <a:xfrm>
            <a:off x="3629726" y="351219"/>
            <a:ext cx="7092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ESTREO ALEATORIO ESTRATIFICADO</a:t>
            </a:r>
            <a:endParaRPr lang="es-PE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Conector recto 5"/>
          <p:cNvCxnSpPr/>
          <p:nvPr/>
        </p:nvCxnSpPr>
        <p:spPr>
          <a:xfrm>
            <a:off x="2855640" y="826749"/>
            <a:ext cx="8640960" cy="0"/>
          </a:xfrm>
          <a:prstGeom prst="line">
            <a:avLst/>
          </a:prstGeom>
          <a:ln w="152400">
            <a:gradFill>
              <a:gsLst>
                <a:gs pos="0">
                  <a:srgbClr val="0000FF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8960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0" name="17 Rectángulo"/>
          <p:cNvSpPr>
            <a:spLocks noChangeArrowheads="1"/>
          </p:cNvSpPr>
          <p:nvPr/>
        </p:nvSpPr>
        <p:spPr bwMode="auto">
          <a:xfrm>
            <a:off x="6132538" y="1180006"/>
            <a:ext cx="4076885" cy="348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1662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blación, se encuentra dividida en L estratos</a:t>
            </a:r>
          </a:p>
        </p:txBody>
      </p:sp>
      <p:sp>
        <p:nvSpPr>
          <p:cNvPr id="38" name="17 Rectángulo"/>
          <p:cNvSpPr>
            <a:spLocks noChangeArrowheads="1"/>
          </p:cNvSpPr>
          <p:nvPr/>
        </p:nvSpPr>
        <p:spPr bwMode="auto">
          <a:xfrm>
            <a:off x="8717738" y="3771181"/>
            <a:ext cx="1789269" cy="859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1662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 cada estrato, se selecciona una muestra.</a:t>
            </a: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799399"/>
            <a:ext cx="7128792" cy="4178771"/>
          </a:xfrm>
          <a:prstGeom prst="rect">
            <a:avLst/>
          </a:prstGeom>
        </p:spPr>
      </p:pic>
      <p:sp>
        <p:nvSpPr>
          <p:cNvPr id="7" name="CuadroTexto 6"/>
          <p:cNvSpPr txBox="1"/>
          <p:nvPr/>
        </p:nvSpPr>
        <p:spPr>
          <a:xfrm>
            <a:off x="3629726" y="351219"/>
            <a:ext cx="7092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ESTREO ALEATORIO ESTRATIFICADO</a:t>
            </a:r>
            <a:endParaRPr lang="es-PE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Conector recto 7"/>
          <p:cNvCxnSpPr/>
          <p:nvPr/>
        </p:nvCxnSpPr>
        <p:spPr>
          <a:xfrm>
            <a:off x="2855640" y="826749"/>
            <a:ext cx="8640960" cy="0"/>
          </a:xfrm>
          <a:prstGeom prst="line">
            <a:avLst/>
          </a:prstGeom>
          <a:ln w="152400">
            <a:gradFill>
              <a:gsLst>
                <a:gs pos="0">
                  <a:srgbClr val="0000FF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2320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1" name="8 Marcador de contenido"/>
          <p:cNvGraphicFramePr>
            <a:graphicFrameLocks noGrp="1" noChangeAspect="1"/>
          </p:cNvGraphicFramePr>
          <p:nvPr>
            <p:ph idx="1"/>
          </p:nvPr>
        </p:nvGraphicFramePr>
        <p:xfrm>
          <a:off x="7297616" y="2165840"/>
          <a:ext cx="1585546" cy="99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685800" imgH="431800" progId="Equation.DSMT4">
                  <p:embed/>
                </p:oleObj>
              </mc:Choice>
              <mc:Fallback>
                <p:oleObj name="Equation" r:id="rId3" imgW="685800" imgH="431800" progId="Equation.DSMT4">
                  <p:embed/>
                  <p:pic>
                    <p:nvPicPr>
                      <p:cNvPr id="12291" name="8 Marcador de contenido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616" y="2165840"/>
                        <a:ext cx="1585546" cy="997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8452" y="1900605"/>
            <a:ext cx="3683977" cy="1462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8451" y="4026878"/>
            <a:ext cx="3675185" cy="1528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5" name="Object 5"/>
          <p:cNvGraphicFramePr>
            <a:graphicFrameLocks noChangeAspect="1"/>
          </p:cNvGraphicFramePr>
          <p:nvPr/>
        </p:nvGraphicFramePr>
        <p:xfrm>
          <a:off x="7479323" y="4160228"/>
          <a:ext cx="1619250" cy="997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596900" imgH="431800" progId="Equation.DSMT4">
                  <p:embed/>
                </p:oleObj>
              </mc:Choice>
              <mc:Fallback>
                <p:oleObj name="Equation" r:id="rId7" imgW="596900" imgH="431800" progId="Equation.DSMT4">
                  <p:embed/>
                  <p:pic>
                    <p:nvPicPr>
                      <p:cNvPr id="1229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9323" y="4160228"/>
                        <a:ext cx="1619250" cy="997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uadroTexto 7"/>
          <p:cNvSpPr txBox="1"/>
          <p:nvPr/>
        </p:nvSpPr>
        <p:spPr>
          <a:xfrm>
            <a:off x="3629726" y="351219"/>
            <a:ext cx="7092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ESTREO ALEATORIO ESTRATIFICADO</a:t>
            </a:r>
            <a:endParaRPr lang="es-PE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Conector recto 8"/>
          <p:cNvCxnSpPr/>
          <p:nvPr/>
        </p:nvCxnSpPr>
        <p:spPr>
          <a:xfrm>
            <a:off x="2855640" y="826749"/>
            <a:ext cx="8640960" cy="0"/>
          </a:xfrm>
          <a:prstGeom prst="line">
            <a:avLst/>
          </a:prstGeom>
          <a:ln w="152400">
            <a:gradFill>
              <a:gsLst>
                <a:gs pos="0">
                  <a:srgbClr val="0000FF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3446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Diagrama 7"/>
          <p:cNvGraphicFramePr/>
          <p:nvPr>
            <p:extLst>
              <p:ext uri="{D42A27DB-BD31-4B8C-83A1-F6EECF244321}">
                <p14:modId xmlns:p14="http://schemas.microsoft.com/office/powerpoint/2010/main" val="137337439"/>
              </p:ext>
            </p:extLst>
          </p:nvPr>
        </p:nvGraphicFramePr>
        <p:xfrm>
          <a:off x="3048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CuadroTexto 4"/>
          <p:cNvSpPr txBox="1"/>
          <p:nvPr/>
        </p:nvSpPr>
        <p:spPr>
          <a:xfrm>
            <a:off x="3629726" y="351219"/>
            <a:ext cx="7092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UESTOS</a:t>
            </a:r>
            <a:endParaRPr lang="es-PE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Conector recto 5"/>
          <p:cNvCxnSpPr/>
          <p:nvPr/>
        </p:nvCxnSpPr>
        <p:spPr>
          <a:xfrm>
            <a:off x="2855640" y="826749"/>
            <a:ext cx="8640960" cy="0"/>
          </a:xfrm>
          <a:prstGeom prst="line">
            <a:avLst/>
          </a:prstGeom>
          <a:ln w="152400">
            <a:gradFill>
              <a:gsLst>
                <a:gs pos="0">
                  <a:srgbClr val="0000FF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5525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Diagrama 8"/>
          <p:cNvGraphicFramePr/>
          <p:nvPr>
            <p:extLst>
              <p:ext uri="{D42A27DB-BD31-4B8C-83A1-F6EECF244321}">
                <p14:modId xmlns:p14="http://schemas.microsoft.com/office/powerpoint/2010/main" val="1948545591"/>
              </p:ext>
            </p:extLst>
          </p:nvPr>
        </p:nvGraphicFramePr>
        <p:xfrm>
          <a:off x="3038430" y="1296273"/>
          <a:ext cx="6703791" cy="449135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CuadroTexto 4"/>
          <p:cNvSpPr txBox="1"/>
          <p:nvPr/>
        </p:nvSpPr>
        <p:spPr>
          <a:xfrm>
            <a:off x="3629726" y="351219"/>
            <a:ext cx="7092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DIMIENTO DE SELECCIÓN</a:t>
            </a:r>
            <a:endParaRPr lang="es-PE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Conector recto 5"/>
          <p:cNvCxnSpPr/>
          <p:nvPr/>
        </p:nvCxnSpPr>
        <p:spPr>
          <a:xfrm>
            <a:off x="2855640" y="826749"/>
            <a:ext cx="8640960" cy="0"/>
          </a:xfrm>
          <a:prstGeom prst="line">
            <a:avLst/>
          </a:prstGeom>
          <a:ln w="152400">
            <a:gradFill>
              <a:gsLst>
                <a:gs pos="0">
                  <a:srgbClr val="0000FF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0434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2 Marcador de contenido"/>
              <p:cNvSpPr>
                <a:spLocks noGrp="1"/>
              </p:cNvSpPr>
              <p:nvPr>
                <p:ph idx="1"/>
              </p:nvPr>
            </p:nvSpPr>
            <p:spPr>
              <a:xfrm>
                <a:off x="1703512" y="1196752"/>
                <a:ext cx="8042328" cy="4919296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 algn="just" fontAlgn="auto">
                  <a:lnSpc>
                    <a:spcPct val="150000"/>
                  </a:lnSpc>
                  <a:spcAft>
                    <a:spcPts val="0"/>
                  </a:spcAft>
                  <a:buNone/>
                  <a:defRPr/>
                </a:pPr>
                <a:r>
                  <a:rPr lang="es-PE" sz="1662" b="1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Ssr en cada estrato</a:t>
                </a:r>
              </a:p>
              <a:p>
                <a:pPr marL="253225" indent="-253225" algn="just" fontAlgn="auto">
                  <a:lnSpc>
                    <a:spcPct val="150000"/>
                  </a:lnSpc>
                  <a:spcAft>
                    <a:spcPts val="0"/>
                  </a:spcAft>
                  <a:buFont typeface="Wingdings" pitchFamily="2" charset="2"/>
                  <a:buChar char="Ø"/>
                  <a:defRPr/>
                </a:pPr>
                <a:r>
                  <a:rPr lang="es-PE" sz="1477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n el estrato h, las selecciones no son independientes</a:t>
                </a:r>
              </a:p>
              <a:p>
                <a:pPr marL="253225" indent="-253225" algn="just" fontAlgn="auto">
                  <a:lnSpc>
                    <a:spcPct val="150000"/>
                  </a:lnSpc>
                  <a:spcAft>
                    <a:spcPts val="0"/>
                  </a:spcAft>
                  <a:buFont typeface="Wingdings" pitchFamily="2" charset="2"/>
                  <a:buChar char="Ø"/>
                  <a:defRPr/>
                </a:pPr>
                <a:r>
                  <a:rPr lang="es-PE" sz="1477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l número de muestras posibles en el estrato </a:t>
                </a:r>
                <a:r>
                  <a:rPr lang="es-PE" sz="1477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s-PE" sz="1477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s: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s-PE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s-PE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  </m:t>
                        </m:r>
                        <m:r>
                          <a:rPr lang="es-PE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sSub>
                          <m:sSubPr>
                            <m:ctrlPr>
                              <a:rPr lang="es-PE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PE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s-PE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s-PE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PE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  <m:sub>
                            <m:r>
                              <a:rPr lang="es-PE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sub>
                        </m:sSub>
                      </m:sup>
                    </m:sSubSup>
                    <m:r>
                      <a:rPr lang="es-PE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PE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s-PE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PE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𝑵</m:t>
                            </m:r>
                          </m:e>
                          <m:sub>
                            <m:r>
                              <a:rPr lang="es-PE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𝒉</m:t>
                            </m:r>
                          </m:sub>
                        </m:sSub>
                        <m:r>
                          <a:rPr lang="es-PE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!</m:t>
                        </m:r>
                      </m:num>
                      <m:den>
                        <m:sSub>
                          <m:sSubPr>
                            <m:ctrlPr>
                              <a:rPr lang="es-PE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PE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𝒏</m:t>
                            </m:r>
                          </m:e>
                          <m:sub>
                            <m:r>
                              <a:rPr lang="es-PE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𝒉</m:t>
                            </m:r>
                          </m:sub>
                        </m:sSub>
                        <m:r>
                          <a:rPr lang="es-PE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!</m:t>
                        </m:r>
                        <m:d>
                          <m:dPr>
                            <m:ctrlPr>
                              <a:rPr lang="es-PE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s-PE" sz="24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PE" sz="24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𝑵</m:t>
                                </m:r>
                              </m:e>
                              <m:sub>
                                <m:r>
                                  <a:rPr lang="es-PE" sz="24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𝒉</m:t>
                                </m:r>
                              </m:sub>
                            </m:sSub>
                            <m:r>
                              <a:rPr lang="es-PE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s-PE" sz="24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PE" sz="24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𝒏</m:t>
                                </m:r>
                              </m:e>
                              <m:sub>
                                <m:r>
                                  <a:rPr lang="es-PE" sz="24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𝒉</m:t>
                                </m:r>
                              </m:sub>
                            </m:sSub>
                          </m:e>
                        </m:d>
                        <m:r>
                          <a:rPr lang="es-PE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!</m:t>
                        </m:r>
                      </m:den>
                    </m:f>
                  </m:oMath>
                </a14:m>
                <a:endParaRPr lang="es-PE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53225" indent="-253225" algn="just" fontAlgn="auto">
                  <a:lnSpc>
                    <a:spcPct val="150000"/>
                  </a:lnSpc>
                  <a:spcAft>
                    <a:spcPts val="0"/>
                  </a:spcAft>
                  <a:buFont typeface="Wingdings" pitchFamily="2" charset="2"/>
                  <a:buChar char="Ø"/>
                  <a:defRPr/>
                </a:pPr>
                <a:r>
                  <a:rPr lang="es-PE" sz="1477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da muestra posible de tamaño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PE" sz="1569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1569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s-PE" sz="1569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𝒉</m:t>
                        </m:r>
                      </m:sub>
                    </m:sSub>
                  </m:oMath>
                </a14:m>
                <a:r>
                  <a:rPr lang="es-PE" sz="1477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es seleccionada con probabilidad 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s-PE" sz="2677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PE" sz="2677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sSubSup>
                          <m:sSubSupPr>
                            <m:ctrlPr>
                              <a:rPr lang="es-PE" sz="2677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s-PE" sz="2677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  </m:t>
                            </m:r>
                            <m:r>
                              <a:rPr lang="es-PE" sz="2677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𝑪</m:t>
                            </m:r>
                          </m:e>
                          <m:sub>
                            <m:sSub>
                              <m:sSubPr>
                                <m:ctrlPr>
                                  <a:rPr lang="es-PE" sz="2677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PE" sz="2677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𝒏</m:t>
                                </m:r>
                              </m:e>
                              <m:sub>
                                <m:r>
                                  <a:rPr lang="es-PE" sz="2677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𝒉</m:t>
                                </m:r>
                              </m:sub>
                            </m:sSub>
                          </m:sub>
                          <m:sup>
                            <m:sSub>
                              <m:sSubPr>
                                <m:ctrlPr>
                                  <a:rPr lang="es-PE" sz="2677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PE" sz="2677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𝑵</m:t>
                                </m:r>
                              </m:e>
                              <m:sub>
                                <m:r>
                                  <a:rPr lang="es-PE" sz="2677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𝒉</m:t>
                                </m:r>
                              </m:sub>
                            </m:sSub>
                          </m:sup>
                        </m:sSubSup>
                      </m:den>
                    </m:f>
                  </m:oMath>
                </a14:m>
                <a:endParaRPr lang="es-PE" sz="2677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53225" indent="-253225" algn="just" fontAlgn="auto">
                  <a:lnSpc>
                    <a:spcPct val="150000"/>
                  </a:lnSpc>
                  <a:spcAft>
                    <a:spcPts val="0"/>
                  </a:spcAft>
                  <a:buFont typeface="Wingdings" pitchFamily="2" charset="2"/>
                  <a:buChar char="Ø"/>
                  <a:defRPr/>
                </a:pPr>
                <a:r>
                  <a:rPr lang="es-PE" sz="1477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 fracción o tasa de muestreo en cada estrato e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PE" sz="2031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2031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𝒇</m:t>
                        </m:r>
                      </m:e>
                      <m:sub>
                        <m:r>
                          <a:rPr lang="es-PE" sz="2031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𝒉</m:t>
                        </m:r>
                      </m:sub>
                    </m:sSub>
                    <m:r>
                      <a:rPr lang="es-PE" sz="2031" b="1" i="1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s-PE" sz="2031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s-PE" sz="2031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PE" sz="2031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𝒏</m:t>
                            </m:r>
                          </m:e>
                          <m:sub>
                            <m:r>
                              <a:rPr lang="es-PE" sz="2031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𝒉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s-PE" sz="2031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PE" sz="2031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𝑵</m:t>
                            </m:r>
                          </m:e>
                          <m:sub>
                            <m:r>
                              <a:rPr lang="es-PE" sz="2031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𝒉</m:t>
                            </m:r>
                          </m:sub>
                        </m:sSub>
                      </m:den>
                    </m:f>
                  </m:oMath>
                </a14:m>
                <a:endParaRPr lang="es-PE" sz="2031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53225" indent="-253225" algn="just" fontAlgn="auto">
                  <a:lnSpc>
                    <a:spcPct val="150000"/>
                  </a:lnSpc>
                  <a:spcAft>
                    <a:spcPts val="0"/>
                  </a:spcAft>
                  <a:buFont typeface="Wingdings" pitchFamily="2" charset="2"/>
                  <a:buChar char="Ø"/>
                  <a:defRPr/>
                </a:pPr>
                <a:r>
                  <a:rPr lang="es-PE" sz="1477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 probabilidad de inclusión de primer orden en cada estrato es: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PE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2400" b="1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𝝅</m:t>
                        </m:r>
                      </m:e>
                      <m:sub>
                        <m:r>
                          <a:rPr lang="es-PE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𝒉𝒊</m:t>
                        </m:r>
                      </m:sub>
                    </m:sSub>
                    <m:r>
                      <a:rPr lang="es-PE" sz="2400" b="1" i="1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s-PE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s-PE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PE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𝒏</m:t>
                            </m:r>
                          </m:e>
                          <m:sub>
                            <m:r>
                              <a:rPr lang="es-PE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𝒉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s-PE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PE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𝑵</m:t>
                            </m:r>
                          </m:e>
                          <m:sub>
                            <m:r>
                              <a:rPr lang="es-PE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𝒉</m:t>
                            </m:r>
                          </m:sub>
                        </m:sSub>
                      </m:den>
                    </m:f>
                  </m:oMath>
                </a14:m>
                <a:endParaRPr lang="es-PE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53225" indent="-253225" algn="just" fontAlgn="auto">
                  <a:lnSpc>
                    <a:spcPct val="150000"/>
                  </a:lnSpc>
                  <a:spcAft>
                    <a:spcPts val="0"/>
                  </a:spcAft>
                  <a:buFont typeface="Wingdings" pitchFamily="2" charset="2"/>
                  <a:buChar char="Ø"/>
                  <a:defRPr/>
                </a:pPr>
                <a:r>
                  <a:rPr lang="es-PE" sz="1477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l peso </a:t>
                </a:r>
                <a:r>
                  <a:rPr lang="es-PE" sz="1477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estral</a:t>
                </a:r>
                <a:r>
                  <a:rPr lang="es-PE" sz="1477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 factor de expansión en cada estrato e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PE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𝝎</m:t>
                        </m:r>
                      </m:e>
                      <m:sub>
                        <m:r>
                          <a:rPr lang="es-PE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𝒉𝒊</m:t>
                        </m:r>
                      </m:sub>
                    </m:sSub>
                    <m:r>
                      <a:rPr lang="es-PE" b="1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s-PE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s-PE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PE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𝑵</m:t>
                            </m:r>
                          </m:e>
                          <m:sub>
                            <m:r>
                              <a:rPr lang="es-PE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𝒉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s-PE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PE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𝒏</m:t>
                            </m:r>
                          </m:e>
                          <m:sub>
                            <m:r>
                              <a:rPr lang="es-PE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𝒉</m:t>
                            </m:r>
                          </m:sub>
                        </m:sSub>
                      </m:den>
                    </m:f>
                  </m:oMath>
                </a14:m>
                <a:endParaRPr lang="es-PE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53225" indent="-253225" algn="just" fontAlgn="auto">
                  <a:lnSpc>
                    <a:spcPct val="150000"/>
                  </a:lnSpc>
                  <a:spcAft>
                    <a:spcPts val="0"/>
                  </a:spcAft>
                  <a:buFont typeface="+mj-lt"/>
                  <a:buAutoNum type="arabicPeriod"/>
                  <a:defRPr/>
                </a:pPr>
                <a:endParaRPr lang="es-PE" sz="1477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2 Marcador de contenido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03512" y="1196752"/>
                <a:ext cx="8042328" cy="4919296"/>
              </a:xfrm>
              <a:blipFill>
                <a:blip r:embed="rId2"/>
                <a:stretch>
                  <a:fillRect l="-303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602" name="Picture 2" descr="Imagen relacionad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4753" y="1522973"/>
            <a:ext cx="1645106" cy="14623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uadroTexto 5"/>
          <p:cNvSpPr txBox="1"/>
          <p:nvPr/>
        </p:nvSpPr>
        <p:spPr>
          <a:xfrm>
            <a:off x="3629726" y="351219"/>
            <a:ext cx="7092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ESTREO ALEATORIO ESTRATIFICADO</a:t>
            </a:r>
            <a:endParaRPr lang="es-PE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Conector recto 6"/>
          <p:cNvCxnSpPr/>
          <p:nvPr/>
        </p:nvCxnSpPr>
        <p:spPr>
          <a:xfrm>
            <a:off x="2855640" y="826749"/>
            <a:ext cx="8640960" cy="0"/>
          </a:xfrm>
          <a:prstGeom prst="line">
            <a:avLst/>
          </a:prstGeom>
          <a:ln w="152400">
            <a:gradFill>
              <a:gsLst>
                <a:gs pos="0">
                  <a:srgbClr val="0000FF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8053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483" name="2 Marcador de contenido"/>
              <p:cNvSpPr>
                <a:spLocks noGrp="1"/>
              </p:cNvSpPr>
              <p:nvPr>
                <p:ph idx="1"/>
              </p:nvPr>
            </p:nvSpPr>
            <p:spPr>
              <a:xfrm>
                <a:off x="2063552" y="1560828"/>
                <a:ext cx="6735977" cy="4396855"/>
              </a:xfrm>
            </p:spPr>
            <p:txBody>
              <a:bodyPr>
                <a:normAutofit fontScale="85000" lnSpcReduction="10000"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s-PE" sz="1846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l estimador del total poblacional esta dado por:</a:t>
                </a:r>
                <a:endParaRPr lang="es-PE" sz="1846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s-PE" sz="1846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1846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𝑻</m:t>
                          </m:r>
                        </m:e>
                      </m:acc>
                      <m:r>
                        <a:rPr lang="es-PE" sz="1846" b="1" i="1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s-PE" sz="1846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s-PE" sz="1846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𝒉</m:t>
                          </m:r>
                          <m:r>
                            <a:rPr lang="es-PE" sz="1846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s-PE" sz="1846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s-PE" sz="1846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𝑳</m:t>
                          </m:r>
                        </m:sup>
                        <m:e>
                          <m:sSub>
                            <m:sSubPr>
                              <m:ctrlPr>
                                <a:rPr lang="es-PE" sz="1846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s-PE" sz="1846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PE" sz="1846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𝑻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PE" sz="1846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𝒉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s-PE" sz="1846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s-PE" sz="1846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bido a la independencia, la varianza es: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1846" b="1" i="1">
                          <a:solidFill>
                            <a:srgbClr val="0000FF"/>
                          </a:solidFill>
                          <a:latin typeface="Cambria Math"/>
                        </a:rPr>
                        <m:t>𝑽</m:t>
                      </m:r>
                      <m:d>
                        <m:dPr>
                          <m:ctrlPr>
                            <a:rPr lang="es-PE" sz="1846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s-PE" sz="1846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1846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𝑻</m:t>
                              </m:r>
                            </m:e>
                          </m:acc>
                        </m:e>
                      </m:d>
                      <m:r>
                        <a:rPr lang="es-PE" sz="1846" b="1" i="1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s-PE" sz="1846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s-PE" sz="1846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𝒉</m:t>
                          </m:r>
                          <m:r>
                            <a:rPr lang="es-PE" sz="1846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s-PE" sz="1846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s-PE" sz="1846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𝑳</m:t>
                          </m:r>
                        </m:sup>
                        <m:e>
                          <m:r>
                            <a:rPr lang="es-PE" sz="1846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𝑽</m:t>
                          </m:r>
                          <m:r>
                            <a:rPr lang="es-PE" sz="1846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s-PE" sz="1846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s-PE" sz="1846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PE" sz="1846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𝑻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PE" sz="1846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𝒉</m:t>
                              </m:r>
                            </m:sub>
                          </m:sSub>
                          <m:r>
                            <a:rPr lang="es-PE" sz="1846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s-PE" sz="1846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s-PE" sz="1846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l estimador de la varianza es: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s-PE" sz="1846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1846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𝑽</m:t>
                          </m:r>
                        </m:e>
                      </m:acc>
                      <m:d>
                        <m:dPr>
                          <m:ctrlPr>
                            <a:rPr lang="es-PE" sz="1846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s-PE" sz="1846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1846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𝑻</m:t>
                              </m:r>
                            </m:e>
                          </m:acc>
                        </m:e>
                      </m:d>
                      <m:r>
                        <a:rPr lang="es-PE" sz="1846" b="1" i="1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s-PE" sz="1846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s-PE" sz="1846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𝒉</m:t>
                          </m:r>
                          <m:r>
                            <a:rPr lang="es-PE" sz="1846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s-PE" sz="1846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s-PE" sz="1846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𝑳</m:t>
                          </m:r>
                        </m:sup>
                        <m:e>
                          <m:acc>
                            <m:accPr>
                              <m:chr m:val="̂"/>
                              <m:ctrlPr>
                                <a:rPr lang="es-PE" sz="1846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1846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𝑽</m:t>
                              </m:r>
                            </m:e>
                          </m:acc>
                          <m:r>
                            <a:rPr lang="es-PE" sz="1846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s-PE" sz="1846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s-PE" sz="1846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PE" sz="1846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𝑻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PE" sz="1846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𝒉</m:t>
                              </m:r>
                            </m:sub>
                          </m:sSub>
                          <m:r>
                            <a:rPr lang="es-PE" sz="1846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s-PE" sz="1846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483" name="2 Marcador de contenido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63552" y="1560828"/>
                <a:ext cx="6735977" cy="4396855"/>
              </a:xfrm>
              <a:blipFill>
                <a:blip r:embed="rId2"/>
                <a:stretch>
                  <a:fillRect l="-362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530" name="Picture 2" descr="Resultado de imagen para dibujo de einstei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8909" y="2498436"/>
            <a:ext cx="2346630" cy="2521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uadroTexto 5"/>
          <p:cNvSpPr txBox="1"/>
          <p:nvPr/>
        </p:nvSpPr>
        <p:spPr>
          <a:xfrm>
            <a:off x="3629726" y="351219"/>
            <a:ext cx="7092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DIMIENTO DE ESTIMACIÓN</a:t>
            </a:r>
            <a:endParaRPr lang="es-PE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Conector recto 6"/>
          <p:cNvCxnSpPr/>
          <p:nvPr/>
        </p:nvCxnSpPr>
        <p:spPr>
          <a:xfrm>
            <a:off x="2855640" y="826749"/>
            <a:ext cx="8640960" cy="0"/>
          </a:xfrm>
          <a:prstGeom prst="line">
            <a:avLst/>
          </a:prstGeom>
          <a:ln w="152400">
            <a:gradFill>
              <a:gsLst>
                <a:gs pos="0">
                  <a:srgbClr val="0000FF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6592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175" name="2 Marcador de contenido"/>
              <p:cNvSpPr>
                <a:spLocks noGrp="1"/>
              </p:cNvSpPr>
              <p:nvPr>
                <p:ph idx="1"/>
              </p:nvPr>
            </p:nvSpPr>
            <p:spPr>
              <a:xfrm>
                <a:off x="1840787" y="1093590"/>
                <a:ext cx="8241323" cy="4919297"/>
              </a:xfrm>
            </p:spPr>
            <p:txBody>
              <a:bodyPr/>
              <a:lstStyle/>
              <a:p>
                <a:pPr algn="just">
                  <a:lnSpc>
                    <a:spcPct val="150000"/>
                  </a:lnSpc>
                </a:pPr>
                <a:r>
                  <a:rPr lang="es-PE" sz="1662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 estimador general para la media poblacional    </a:t>
                </a:r>
                <a14:m>
                  <m:oMath xmlns:m="http://schemas.openxmlformats.org/officeDocument/2006/math">
                    <m:r>
                      <a:rPr lang="es-PE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es-PE" sz="1662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esta dado por: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𝝁</m:t>
                          </m:r>
                        </m:e>
                      </m:acc>
                      <m:r>
                        <a:rPr lang="es-PE" sz="1662" b="1" i="1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̂"/>
                              <m:ctrlP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𝑻</m:t>
                              </m:r>
                            </m:e>
                          </m:acc>
                        </m:num>
                        <m:den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𝑵</m:t>
                          </m:r>
                        </m:den>
                      </m:f>
                      <m:r>
                        <a:rPr lang="es-PE" sz="1662" b="1" i="1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𝑵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𝒉</m:t>
                          </m:r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𝑳</m:t>
                          </m:r>
                        </m:sup>
                        <m:e>
                          <m:acc>
                            <m:accPr>
                              <m:chr m:val="̂"/>
                              <m:ctrlP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𝑻</m:t>
                              </m:r>
                            </m:e>
                          </m:acc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𝑵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𝒉</m:t>
                              </m:r>
                              <m: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=</m:t>
                              </m:r>
                              <m: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𝑳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𝑵</m:t>
                                  </m:r>
                                </m:e>
                                <m:sub>
                                  <m: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𝒉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s-PE" sz="1662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s-PE" sz="1662" b="1" i="1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𝝁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𝒉</m:t>
                                  </m:r>
                                </m:sub>
                              </m:sSub>
                              <m: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=</m:t>
                              </m:r>
                              <m:nary>
                                <m:naryPr>
                                  <m:chr m:val="∑"/>
                                  <m:ctrlP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𝒉</m:t>
                                  </m:r>
                                  <m: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𝑳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s-PE" sz="1662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PE" sz="1662" b="1" i="1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𝑾</m:t>
                                      </m:r>
                                    </m:e>
                                    <m:sub>
                                      <m:r>
                                        <a:rPr lang="es-PE" sz="1662" b="1" i="1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𝒉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s-PE" sz="1662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s-PE" sz="1662" b="1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s-PE" sz="1662" b="1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𝝁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s-PE" sz="1662" b="1" i="1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𝒉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es-PE" sz="1662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s-PE" sz="1662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 varianza teórica del estimador anterior es: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1662" b="1" i="1">
                          <a:solidFill>
                            <a:srgbClr val="0000FF"/>
                          </a:solidFill>
                          <a:latin typeface="Cambria Math"/>
                        </a:rPr>
                        <m:t>𝑽</m:t>
                      </m:r>
                      <m:d>
                        <m:dPr>
                          <m:ctrlP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𝝁</m:t>
                              </m:r>
                            </m:e>
                          </m:acc>
                        </m:e>
                      </m:d>
                      <m:r>
                        <a:rPr lang="es-PE" sz="1662" b="1" i="1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𝒉</m:t>
                          </m:r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𝑳</m:t>
                          </m:r>
                        </m:sup>
                        <m:e>
                          <m:sSub>
                            <m:sSubPr>
                              <m:ctrlP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𝑾</m:t>
                                  </m:r>
                                </m:e>
                                <m:sup>
                                  <m: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𝒉</m:t>
                              </m:r>
                            </m:sub>
                          </m:sSub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𝑽</m:t>
                          </m:r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𝝁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𝒉</m:t>
                              </m:r>
                            </m:sub>
                          </m:sSub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s-PE" sz="1662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s-PE" sz="1662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 varianza estimada del estimador anterior es: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𝑽</m:t>
                          </m:r>
                        </m:e>
                      </m:acc>
                      <m:d>
                        <m:dPr>
                          <m:ctrlP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𝝁</m:t>
                              </m:r>
                            </m:e>
                          </m:acc>
                        </m:e>
                      </m:d>
                      <m:r>
                        <a:rPr lang="es-PE" sz="1662" b="1" i="1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𝒉</m:t>
                          </m:r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𝑳</m:t>
                          </m:r>
                        </m:sup>
                        <m:e>
                          <m:sSub>
                            <m:sSubPr>
                              <m:ctrlP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𝑾</m:t>
                                  </m:r>
                                </m:e>
                                <m:sup>
                                  <m: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𝒉</m:t>
                              </m:r>
                            </m:sub>
                          </m:sSub>
                          <m:acc>
                            <m:accPr>
                              <m:chr m:val="̂"/>
                              <m:ctrlP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𝑽</m:t>
                              </m:r>
                            </m:e>
                          </m:acc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𝝁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𝒉</m:t>
                              </m:r>
                            </m:sub>
                          </m:sSub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s-PE" sz="1662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75" name="2 Marcador de contenido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40787" y="1093590"/>
                <a:ext cx="8241323" cy="4919297"/>
              </a:xfrm>
              <a:blipFill>
                <a:blip r:embed="rId2"/>
                <a:stretch>
                  <a:fillRect l="-37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554" name="Picture 2" descr="Imagen relacionad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299" y="3393216"/>
            <a:ext cx="1072122" cy="1261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92344" y="2996952"/>
            <a:ext cx="2083777" cy="2716823"/>
          </a:xfrm>
          <a:prstGeom prst="rect">
            <a:avLst/>
          </a:prstGeom>
        </p:spPr>
      </p:pic>
      <p:sp>
        <p:nvSpPr>
          <p:cNvPr id="7" name="CuadroTexto 6"/>
          <p:cNvSpPr txBox="1"/>
          <p:nvPr/>
        </p:nvSpPr>
        <p:spPr>
          <a:xfrm>
            <a:off x="2917981" y="351219"/>
            <a:ext cx="85066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DIMIENTO DE ESTIMACIÓN DE UNA MEDIA POBLACIONAL</a:t>
            </a:r>
            <a:endParaRPr lang="es-PE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Conector recto 7"/>
          <p:cNvCxnSpPr/>
          <p:nvPr/>
        </p:nvCxnSpPr>
        <p:spPr>
          <a:xfrm>
            <a:off x="2855640" y="826749"/>
            <a:ext cx="8640960" cy="0"/>
          </a:xfrm>
          <a:prstGeom prst="line">
            <a:avLst/>
          </a:prstGeom>
          <a:ln w="152400">
            <a:gradFill>
              <a:gsLst>
                <a:gs pos="0">
                  <a:srgbClr val="0000FF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157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7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71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71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71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21" y="1412776"/>
            <a:ext cx="8514945" cy="388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139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198" name="2 Marcador de contenido"/>
              <p:cNvSpPr>
                <a:spLocks noGrp="1"/>
              </p:cNvSpPr>
              <p:nvPr>
                <p:ph idx="1"/>
              </p:nvPr>
            </p:nvSpPr>
            <p:spPr>
              <a:xfrm>
                <a:off x="1521414" y="1268760"/>
                <a:ext cx="7467600" cy="5051638"/>
              </a:xfrm>
            </p:spPr>
            <p:txBody>
              <a:bodyPr/>
              <a:lstStyle/>
              <a:p>
                <a:pPr algn="just">
                  <a:lnSpc>
                    <a:spcPct val="150000"/>
                  </a:lnSpc>
                </a:pPr>
                <a:r>
                  <a:rPr lang="es-PE" sz="1662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 estimador general para la proporción poblacional    P   está dado por:</a:t>
                </a:r>
                <a:endParaRPr lang="es-PE" sz="1662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𝑷</m:t>
                          </m:r>
                        </m:e>
                      </m:acc>
                      <m:r>
                        <a:rPr lang="es-PE" sz="1662" b="1" i="1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𝑵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𝒉</m:t>
                          </m:r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𝑳</m:t>
                          </m:r>
                        </m:sup>
                        <m:e>
                          <m:sSub>
                            <m:sSubPr>
                              <m:ctrlP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𝒉</m:t>
                              </m:r>
                            </m:sub>
                          </m:sSub>
                          <m:sSub>
                            <m:sSubPr>
                              <m:ctrlP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𝑷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𝒉</m:t>
                              </m:r>
                            </m:sub>
                          </m:sSub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=</m:t>
                          </m:r>
                          <m:nary>
                            <m:naryPr>
                              <m:chr m:val="∑"/>
                              <m:ctrlP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𝒉</m:t>
                              </m:r>
                              <m: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=</m:t>
                              </m:r>
                              <m: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𝑳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𝑾</m:t>
                                  </m:r>
                                </m:e>
                                <m:sub>
                                  <m: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𝒉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s-PE" sz="1662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s-PE" sz="1662" b="1" i="1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𝑷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𝒉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es-PE" sz="1662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s-PE" sz="1662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 varianza teórica del estimador anterior es: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1662" b="1" i="1">
                          <a:solidFill>
                            <a:srgbClr val="0000FF"/>
                          </a:solidFill>
                          <a:latin typeface="Cambria Math"/>
                        </a:rPr>
                        <m:t>𝑽</m:t>
                      </m:r>
                      <m:d>
                        <m:dPr>
                          <m:ctrlP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𝑷</m:t>
                              </m:r>
                            </m:e>
                          </m:acc>
                        </m:e>
                      </m:d>
                      <m:r>
                        <a:rPr lang="es-PE" sz="1662" b="1" i="1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𝒉</m:t>
                          </m:r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𝑳</m:t>
                          </m:r>
                        </m:sup>
                        <m:e>
                          <m:sSub>
                            <m:sSubPr>
                              <m:ctrlP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𝑾</m:t>
                                  </m:r>
                                </m:e>
                                <m:sup>
                                  <m: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𝒉</m:t>
                              </m:r>
                            </m:sub>
                          </m:sSub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𝑽</m:t>
                          </m:r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𝑷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𝒉</m:t>
                              </m:r>
                            </m:sub>
                          </m:sSub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s-PE" sz="1662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s-PE" sz="1662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 varianza estimada del estimador anterior es: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𝑽</m:t>
                          </m:r>
                        </m:e>
                      </m:acc>
                      <m:d>
                        <m:dPr>
                          <m:ctrlP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𝑷</m:t>
                              </m:r>
                            </m:e>
                          </m:acc>
                        </m:e>
                      </m:d>
                      <m:r>
                        <a:rPr lang="es-PE" sz="1662" b="1" i="1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𝒉</m:t>
                          </m:r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𝑳</m:t>
                          </m:r>
                        </m:sup>
                        <m:e>
                          <m:sSub>
                            <m:sSubPr>
                              <m:ctrlP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𝑾</m:t>
                                  </m:r>
                                </m:e>
                                <m:sup>
                                  <m: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𝒉</m:t>
                              </m:r>
                            </m:sub>
                          </m:sSub>
                          <m:acc>
                            <m:accPr>
                              <m:chr m:val="̂"/>
                              <m:ctrlP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𝑽</m:t>
                              </m:r>
                            </m:e>
                          </m:acc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PE" sz="1662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𝑷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PE" sz="1662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𝒉</m:t>
                              </m:r>
                            </m:sub>
                          </m:sSub>
                          <m:r>
                            <a:rPr lang="es-PE" sz="1662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s-PE" sz="1662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98" name="2 Marcador de contenido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1414" y="1268760"/>
                <a:ext cx="7467600" cy="5051638"/>
              </a:xfrm>
              <a:blipFill>
                <a:blip r:embed="rId2"/>
                <a:stretch>
                  <a:fillRect l="-408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578" name="Picture 2" descr="Resultado de imagen para dibujo de einste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218" y="3050366"/>
            <a:ext cx="1837592" cy="21189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uadroTexto 5"/>
          <p:cNvSpPr txBox="1"/>
          <p:nvPr/>
        </p:nvSpPr>
        <p:spPr>
          <a:xfrm>
            <a:off x="2917981" y="351219"/>
            <a:ext cx="85066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DIMIENTO DE ESTIMACIÓN DE UNA PROPORCIÓN POBLACIONAL</a:t>
            </a:r>
            <a:endParaRPr lang="es-PE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Conector recto 6"/>
          <p:cNvCxnSpPr/>
          <p:nvPr/>
        </p:nvCxnSpPr>
        <p:spPr>
          <a:xfrm>
            <a:off x="2855640" y="826749"/>
            <a:ext cx="8640960" cy="0"/>
          </a:xfrm>
          <a:prstGeom prst="line">
            <a:avLst/>
          </a:prstGeom>
          <a:ln w="152400">
            <a:gradFill>
              <a:gsLst>
                <a:gs pos="0">
                  <a:srgbClr val="0000FF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0986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8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8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8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8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2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5232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51384" y="3429000"/>
            <a:ext cx="5616624" cy="208823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s-PE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s-PE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s-PE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ESTREO </a:t>
            </a:r>
            <a:r>
              <a:rPr lang="es-PE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RATIFICADO</a:t>
            </a:r>
          </a:p>
        </p:txBody>
      </p:sp>
    </p:spTree>
    <p:extLst>
      <p:ext uri="{BB962C8B-B14F-4D97-AF65-F5344CB8AC3E}">
        <p14:creationId xmlns:p14="http://schemas.microsoft.com/office/powerpoint/2010/main" val="722164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Diagrama 4"/>
          <p:cNvGraphicFramePr/>
          <p:nvPr>
            <p:extLst>
              <p:ext uri="{D42A27DB-BD31-4B8C-83A1-F6EECF244321}">
                <p14:modId xmlns:p14="http://schemas.microsoft.com/office/powerpoint/2010/main" val="1781287722"/>
              </p:ext>
            </p:extLst>
          </p:nvPr>
        </p:nvGraphicFramePr>
        <p:xfrm>
          <a:off x="2567608" y="1268760"/>
          <a:ext cx="7095488" cy="52565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10" name="Conector recto 9"/>
          <p:cNvCxnSpPr/>
          <p:nvPr/>
        </p:nvCxnSpPr>
        <p:spPr>
          <a:xfrm>
            <a:off x="2855640" y="826749"/>
            <a:ext cx="8640960" cy="0"/>
          </a:xfrm>
          <a:prstGeom prst="line">
            <a:avLst/>
          </a:prstGeom>
          <a:ln w="152400">
            <a:gradFill>
              <a:gsLst>
                <a:gs pos="0">
                  <a:srgbClr val="0000FF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1" name="CuadroTexto 10"/>
          <p:cNvSpPr txBox="1"/>
          <p:nvPr/>
        </p:nvSpPr>
        <p:spPr>
          <a:xfrm>
            <a:off x="3629726" y="351219"/>
            <a:ext cx="7092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ESTREO ALEATORIO ESTRATIFICADO</a:t>
            </a:r>
            <a:endParaRPr lang="es-PE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8374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a 1"/>
          <p:cNvGraphicFramePr/>
          <p:nvPr>
            <p:extLst>
              <p:ext uri="{D42A27DB-BD31-4B8C-83A1-F6EECF244321}">
                <p14:modId xmlns:p14="http://schemas.microsoft.com/office/powerpoint/2010/main" val="169232600"/>
              </p:ext>
            </p:extLst>
          </p:nvPr>
        </p:nvGraphicFramePr>
        <p:xfrm>
          <a:off x="1919536" y="1268760"/>
          <a:ext cx="8280920" cy="446449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5" name="Conector recto 4"/>
          <p:cNvCxnSpPr/>
          <p:nvPr/>
        </p:nvCxnSpPr>
        <p:spPr>
          <a:xfrm>
            <a:off x="2855640" y="826749"/>
            <a:ext cx="8640960" cy="0"/>
          </a:xfrm>
          <a:prstGeom prst="line">
            <a:avLst/>
          </a:prstGeom>
          <a:ln w="152400">
            <a:gradFill>
              <a:gsLst>
                <a:gs pos="0">
                  <a:srgbClr val="0000FF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" name="CuadroTexto 5"/>
          <p:cNvSpPr txBox="1"/>
          <p:nvPr/>
        </p:nvSpPr>
        <p:spPr>
          <a:xfrm>
            <a:off x="3629726" y="351219"/>
            <a:ext cx="7092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ESTREO ALEATORIO ESTRATIFICADO</a:t>
            </a:r>
            <a:endParaRPr lang="es-PE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6342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Marcador de contenido 2">
            <a:extLst>
              <a:ext uri="{FF2B5EF4-FFF2-40B4-BE49-F238E27FC236}">
                <a16:creationId xmlns:a16="http://schemas.microsoft.com/office/drawing/2014/main" id="{052BD134-2643-4BA9-B54D-90874A6A9B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9376" y="2204864"/>
            <a:ext cx="4896544" cy="2520280"/>
          </a:xfrm>
        </p:spPr>
        <p:txBody>
          <a:bodyPr>
            <a:normAutofit fontScale="70000" lnSpcReduction="20000"/>
          </a:bodyPr>
          <a:lstStyle/>
          <a:p>
            <a:pPr marL="422041" indent="-422041" algn="just">
              <a:lnSpc>
                <a:spcPct val="150000"/>
              </a:lnSpc>
              <a:spcBef>
                <a:spcPts val="0"/>
              </a:spcBef>
              <a:buAutoNum type="arabicPeriod"/>
            </a:pPr>
            <a:r>
              <a:rPr lang="es-PE" sz="259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adísticas. 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s-PE" sz="23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 reducir la varianza de los estimadores, es decir, tener mayor precisión.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s-PE" sz="23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ando la población  está constituida por unidades heterogéneas y tenemos una idea previa de los grupos de unidades más homogéneas entre sí, entonces es conveniente formar estratos.</a:t>
            </a:r>
          </a:p>
        </p:txBody>
      </p:sp>
      <p:cxnSp>
        <p:nvCxnSpPr>
          <p:cNvPr id="5" name="Conector recto 4"/>
          <p:cNvCxnSpPr/>
          <p:nvPr/>
        </p:nvCxnSpPr>
        <p:spPr>
          <a:xfrm>
            <a:off x="2855640" y="826749"/>
            <a:ext cx="8640960" cy="0"/>
          </a:xfrm>
          <a:prstGeom prst="line">
            <a:avLst/>
          </a:prstGeom>
          <a:ln w="152400">
            <a:gradFill>
              <a:gsLst>
                <a:gs pos="0">
                  <a:srgbClr val="0000FF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" name="CuadroTexto 5"/>
          <p:cNvSpPr txBox="1"/>
          <p:nvPr/>
        </p:nvSpPr>
        <p:spPr>
          <a:xfrm>
            <a:off x="3629726" y="351219"/>
            <a:ext cx="7092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ZONES PARA SU USO</a:t>
            </a:r>
            <a:endParaRPr lang="es-PE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Marcador de contenido 2">
            <a:extLst>
              <a:ext uri="{FF2B5EF4-FFF2-40B4-BE49-F238E27FC236}">
                <a16:creationId xmlns:a16="http://schemas.microsoft.com/office/drawing/2014/main" id="{052BD134-2643-4BA9-B54D-90874A6A9B73}"/>
              </a:ext>
            </a:extLst>
          </p:cNvPr>
          <p:cNvSpPr txBox="1">
            <a:spLocks/>
          </p:cNvSpPr>
          <p:nvPr/>
        </p:nvSpPr>
        <p:spPr bwMode="auto">
          <a:xfrm>
            <a:off x="6384032" y="2060848"/>
            <a:ext cx="5256584" cy="3240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77500" lnSpcReduction="20000"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74796" indent="-474796" algn="just">
              <a:lnSpc>
                <a:spcPct val="150000"/>
              </a:lnSpc>
              <a:spcBef>
                <a:spcPts val="0"/>
              </a:spcBef>
              <a:buFont typeface="+mj-lt"/>
              <a:buAutoNum type="arabicPeriod" startAt="2"/>
            </a:pPr>
            <a:r>
              <a:rPr lang="es-PE" sz="2585" kern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onibilidad de marcos</a:t>
            </a:r>
          </a:p>
          <a:p>
            <a:pPr marL="342909" lvl="1" indent="0" algn="just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s-PE" sz="1846" kern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 la población está identificada a través de dos o más marcos, cada marco define un estrato. Si para una parte de la población se tiene un buen marco, éste se usa para el muestreo de ese estrato; y las otras partes de la población se muestrean usando otros marcos, tal vez más imprecisos, y posiblemente con otros diseños de muestra.</a:t>
            </a:r>
          </a:p>
          <a:p>
            <a:pPr marL="342909" lvl="1" indent="0" algn="just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s-PE" sz="1846" kern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r ejemplo, en una encuesta de hogares se cuenta con un buen marco para la zona urbana de construcción antigua, pero las zonas rurales y las urbanas nuevas no tienen un marco adecuado. </a:t>
            </a:r>
            <a:endParaRPr lang="es-PE" sz="1846" kern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60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Marcador de contenido 2">
            <a:extLst>
              <a:ext uri="{FF2B5EF4-FFF2-40B4-BE49-F238E27FC236}">
                <a16:creationId xmlns:a16="http://schemas.microsoft.com/office/drawing/2014/main" id="{052BD134-2643-4BA9-B54D-90874A6A9B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27448" y="1196752"/>
            <a:ext cx="9721080" cy="4829176"/>
          </a:xfrm>
        </p:spPr>
        <p:txBody>
          <a:bodyPr>
            <a:normAutofit/>
          </a:bodyPr>
          <a:lstStyle/>
          <a:p>
            <a:pPr marL="342909" lvl="1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s-PE" sz="1915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9" lvl="1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s-PE" sz="1915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r ejemplo, en una encuesta de hogares se cuenta con un buen marco para la zona urbana de construcción antigua, pero las zonas rurales y las urbanas nuevas no tienen un marco adecuado.</a:t>
            </a:r>
          </a:p>
          <a:p>
            <a:pPr marL="342909" lvl="1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s-PE" sz="1915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tonces, se podrían usar los planos catastrales para las </a:t>
            </a:r>
            <a:r>
              <a:rPr lang="pt-BR" sz="1915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onas urbanas </a:t>
            </a:r>
            <a:r>
              <a:rPr lang="pt-BR" sz="1915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tiguas</a:t>
            </a:r>
            <a:r>
              <a:rPr lang="pt-BR" sz="1915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1915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sz="1915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</a:t>
            </a:r>
            <a:r>
              <a:rPr lang="pt-BR" sz="1915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strato</a:t>
            </a:r>
            <a:r>
              <a:rPr lang="pt-BR" sz="1915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fotografias aéreas para </a:t>
            </a:r>
            <a:r>
              <a:rPr lang="es-PE" sz="1915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onas rurales (otro estrato) y en las zonas urbanas nuevas se podría construir un marco de manzanas, seleccionar manzanas y construir el marco de viviendas en las manzanas en muestra (muestreo en dos etapas).</a:t>
            </a:r>
          </a:p>
        </p:txBody>
      </p:sp>
      <p:sp>
        <p:nvSpPr>
          <p:cNvPr id="5" name="CuadroTexto 4"/>
          <p:cNvSpPr txBox="1"/>
          <p:nvPr/>
        </p:nvSpPr>
        <p:spPr>
          <a:xfrm>
            <a:off x="3629726" y="351219"/>
            <a:ext cx="7092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ZONES PARA SU USO</a:t>
            </a:r>
            <a:endParaRPr lang="es-PE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Conector recto 5"/>
          <p:cNvCxnSpPr/>
          <p:nvPr/>
        </p:nvCxnSpPr>
        <p:spPr>
          <a:xfrm>
            <a:off x="2855640" y="826749"/>
            <a:ext cx="8640960" cy="0"/>
          </a:xfrm>
          <a:prstGeom prst="line">
            <a:avLst/>
          </a:prstGeom>
          <a:ln w="152400">
            <a:gradFill>
              <a:gsLst>
                <a:gs pos="0">
                  <a:srgbClr val="0000FF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3795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Marcador de contenido 2">
            <a:extLst>
              <a:ext uri="{FF2B5EF4-FFF2-40B4-BE49-F238E27FC236}">
                <a16:creationId xmlns:a16="http://schemas.microsoft.com/office/drawing/2014/main" id="{052BD134-2643-4BA9-B54D-90874A6A9B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3432" y="1700808"/>
            <a:ext cx="9865096" cy="3672408"/>
          </a:xfrm>
        </p:spPr>
        <p:txBody>
          <a:bodyPr>
            <a:normAutofit/>
          </a:bodyPr>
          <a:lstStyle/>
          <a:p>
            <a:pPr marL="474796" indent="-474796" algn="just">
              <a:lnSpc>
                <a:spcPct val="150000"/>
              </a:lnSpc>
              <a:spcBef>
                <a:spcPts val="0"/>
              </a:spcBef>
              <a:buFont typeface="+mj-lt"/>
              <a:buAutoNum type="arabicPeriod" startAt="3"/>
            </a:pPr>
            <a:r>
              <a:rPr lang="es-PE" sz="2585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o</a:t>
            </a:r>
          </a:p>
          <a:p>
            <a:pPr marL="342909" lvl="1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s-PE" sz="1846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ando hay diferentes costos de localizar y levantar la información de las unidades muestrales.</a:t>
            </a:r>
          </a:p>
          <a:p>
            <a:pPr marL="342909" lvl="1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s-PE" sz="1846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r ejemplo, en una encuesta de predios agrícolas hay una región cuyo acceso es difícil (sólo por avioneta o caballo).</a:t>
            </a:r>
          </a:p>
          <a:p>
            <a:pPr marL="342909" lvl="1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s-PE" sz="1846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a región puede constituir un estrato, que será muestreado con un tamaño de muestra más pequeño. </a:t>
            </a:r>
          </a:p>
        </p:txBody>
      </p:sp>
      <p:sp>
        <p:nvSpPr>
          <p:cNvPr id="5" name="CuadroTexto 4"/>
          <p:cNvSpPr txBox="1"/>
          <p:nvPr/>
        </p:nvSpPr>
        <p:spPr>
          <a:xfrm>
            <a:off x="3629726" y="351219"/>
            <a:ext cx="7092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ZONES PARA SU USO</a:t>
            </a:r>
            <a:endParaRPr lang="es-PE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Conector recto 5"/>
          <p:cNvCxnSpPr/>
          <p:nvPr/>
        </p:nvCxnSpPr>
        <p:spPr>
          <a:xfrm>
            <a:off x="2855640" y="826749"/>
            <a:ext cx="8640960" cy="0"/>
          </a:xfrm>
          <a:prstGeom prst="line">
            <a:avLst/>
          </a:prstGeom>
          <a:ln w="152400">
            <a:gradFill>
              <a:gsLst>
                <a:gs pos="0">
                  <a:srgbClr val="0000FF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362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Marcador de contenido 2">
                <a:extLst>
                  <a:ext uri="{FF2B5EF4-FFF2-40B4-BE49-F238E27FC236}">
                    <a16:creationId xmlns:a16="http://schemas.microsoft.com/office/drawing/2014/main" id="{052BD134-2643-4BA9-B54D-90874A6A9B7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95400" y="1772816"/>
                <a:ext cx="10657184" cy="3600400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s-PE" sz="2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idere una población finita de 20 elementos en las cuales la variable toma los siguientes valores:</a:t>
                </a: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s-PE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s-PE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,3,4,4,5,3,6,2,3,2,2,6,5,3,5,2,4,6,4,5</m:t>
                          </m:r>
                        </m:e>
                      </m:d>
                    </m:oMath>
                  </m:oMathPara>
                </a14:m>
                <a:endParaRPr lang="es-PE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s-PE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𝜇</m:t>
                    </m:r>
                    <m:r>
                      <a:rPr lang="es-PE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es-PE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PE" sz="20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s-PE" sz="20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p>
                        <m:r>
                          <a:rPr lang="es-PE" sz="20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s-PE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s-PE" sz="20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a:rPr lang="es-PE" sz="20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s-PE" sz="20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s-PE" sz="20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s-PE" sz="20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0</m:t>
                            </m:r>
                          </m:sup>
                          <m:e>
                            <m:sSup>
                              <m:sSupPr>
                                <m:ctrlPr>
                                  <a:rPr lang="es-PE" sz="2000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s-PE" sz="2000" i="1" dirty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s-PE" sz="2000" i="1" dirty="0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PE" sz="2000" i="1" dirty="0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𝑌</m:t>
                                        </m:r>
                                      </m:e>
                                      <m:sub>
                                        <m:r>
                                          <a:rPr lang="es-PE" sz="2000" i="1" dirty="0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s-PE" sz="2000" i="1" dirty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es-PE" sz="2000" i="1" dirty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𝜇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s-PE" sz="2000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num>
                      <m:den>
                        <m:r>
                          <a:rPr lang="es-PE" sz="20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den>
                    </m:f>
                    <m:r>
                      <a:rPr lang="es-PE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endParaRPr lang="es-PE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s-PE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 se toma una muestra aleatoria simple de tamaño 5 y usamos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s-PE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s-PE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s-PE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mo estimador tenemos:</a:t>
                </a: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s-PE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s-PE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</m:acc>
                      <m:d>
                        <m:dPr>
                          <m:ctrlPr>
                            <a:rPr lang="es-PE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s-PE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𝜇</m:t>
                              </m:r>
                            </m:e>
                          </m:acc>
                        </m:e>
                      </m:d>
                      <m:r>
                        <a:rPr lang="es-PE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s-PE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s-PE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−</m:t>
                          </m:r>
                          <m:r>
                            <a:rPr lang="es-PE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</m:d>
                      <m:f>
                        <m:fPr>
                          <m:ctrlPr>
                            <a:rPr lang="es-PE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PE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s-PE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s-PE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s-PE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s-PE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Marcador de contenido 2">
                <a:extLst>
                  <a:ext uri="{FF2B5EF4-FFF2-40B4-BE49-F238E27FC236}">
                    <a16:creationId xmlns:a16="http://schemas.microsoft.com/office/drawing/2014/main" id="{052BD134-2643-4BA9-B54D-90874A6A9B7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5400" y="1772816"/>
                <a:ext cx="10657184" cy="3600400"/>
              </a:xfrm>
              <a:blipFill>
                <a:blip r:embed="rId2"/>
                <a:stretch>
                  <a:fillRect l="-572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uadroTexto 4"/>
          <p:cNvSpPr txBox="1"/>
          <p:nvPr/>
        </p:nvSpPr>
        <p:spPr>
          <a:xfrm>
            <a:off x="3629726" y="351219"/>
            <a:ext cx="7092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JEMPLO: UN CASO IDEAL</a:t>
            </a:r>
            <a:endParaRPr lang="es-PE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Conector recto 5"/>
          <p:cNvCxnSpPr/>
          <p:nvPr/>
        </p:nvCxnSpPr>
        <p:spPr>
          <a:xfrm>
            <a:off x="2855640" y="826749"/>
            <a:ext cx="8640960" cy="0"/>
          </a:xfrm>
          <a:prstGeom prst="line">
            <a:avLst/>
          </a:prstGeom>
          <a:ln w="152400">
            <a:gradFill>
              <a:gsLst>
                <a:gs pos="0">
                  <a:srgbClr val="0000FF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5306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93</TotalTime>
  <Words>766</Words>
  <Application>Microsoft Office PowerPoint</Application>
  <PresentationFormat>Panorámica</PresentationFormat>
  <Paragraphs>96</Paragraphs>
  <Slides>21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21</vt:i4>
      </vt:variant>
    </vt:vector>
  </HeadingPairs>
  <TitlesOfParts>
    <vt:vector size="28" baseType="lpstr">
      <vt:lpstr>Arial</vt:lpstr>
      <vt:lpstr>Calibri</vt:lpstr>
      <vt:lpstr>Cambria Math</vt:lpstr>
      <vt:lpstr>Times New Roman</vt:lpstr>
      <vt:lpstr>Wingdings</vt:lpstr>
      <vt:lpstr>Diseño predeterminado</vt:lpstr>
      <vt:lpstr>Equation</vt:lpstr>
      <vt:lpstr>TÉCNICAS DE MUESTREO CON SPSS Y STATA</vt:lpstr>
      <vt:lpstr>Presentación de PowerPoint</vt:lpstr>
      <vt:lpstr> MUESTREO ESTRATIFICADO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ULO</dc:title>
  <dc:creator>ganchante</dc:creator>
  <cp:lastModifiedBy>Willer</cp:lastModifiedBy>
  <cp:revision>239</cp:revision>
  <dcterms:created xsi:type="dcterms:W3CDTF">2009-08-27T22:46:47Z</dcterms:created>
  <dcterms:modified xsi:type="dcterms:W3CDTF">2022-07-26T22:43:11Z</dcterms:modified>
</cp:coreProperties>
</file>